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16D0" w:rsidRPr="001856D4" w:rsidRDefault="00453F00" w:rsidP="00453F00">
      <w:pPr>
        <w:jc w:val="center"/>
        <w:rPr>
          <w:rFonts w:eastAsia="Aptos" w:cs="Times New Roman"/>
          <w:b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kern w:val="2"/>
          <w:sz w:val="28"/>
          <w:lang w:eastAsia="en-US"/>
          <w14:ligatures w14:val="standardContextual"/>
        </w:rPr>
        <w:t>Комплект оценочных материалов по дисциплине</w:t>
      </w:r>
    </w:p>
    <w:p w:rsidR="00453F00" w:rsidRPr="001856D4" w:rsidRDefault="00955430" w:rsidP="00453F00">
      <w:pPr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420E7E">
        <w:rPr>
          <w:rFonts w:eastAsia="Times New Roman" w:cs="Times New Roman"/>
          <w:b/>
          <w:color w:val="000000"/>
          <w:sz w:val="28"/>
          <w:szCs w:val="28"/>
        </w:rPr>
        <w:t>ОДП.01</w:t>
      </w:r>
      <w:r w:rsidRPr="00420E7E">
        <w:rPr>
          <w:rFonts w:eastAsia="Times New Roman" w:cs="Times New Roman"/>
          <w:color w:val="000000"/>
          <w:sz w:val="28"/>
          <w:szCs w:val="28"/>
        </w:rPr>
        <w:t xml:space="preserve"> </w:t>
      </w:r>
      <w:bookmarkStart w:id="0" w:name="_Hlk53338339"/>
      <w:r w:rsidRPr="00420E7E">
        <w:rPr>
          <w:rFonts w:eastAsia="Times New Roman" w:cs="Times New Roman"/>
          <w:b/>
          <w:color w:val="000000"/>
          <w:sz w:val="28"/>
          <w:szCs w:val="28"/>
        </w:rPr>
        <w:t>Математика: алгебра и начала математического анализа; геометрия</w:t>
      </w:r>
      <w:bookmarkEnd w:id="0"/>
    </w:p>
    <w:p w:rsidR="00622233" w:rsidRPr="001856D4" w:rsidRDefault="0059774F" w:rsidP="008421A2">
      <w:pPr>
        <w:jc w:val="center"/>
        <w:rPr>
          <w:rFonts w:eastAsia="Times New Roman" w:cs="Times New Roman"/>
        </w:rPr>
      </w:pPr>
      <w:r>
        <w:rPr>
          <w:rFonts w:eastAsia="Aptos" w:cs="Times New Roman"/>
          <w:b/>
          <w:kern w:val="2"/>
          <w:sz w:val="28"/>
          <w14:ligatures w14:val="standardContextual"/>
        </w:rPr>
        <w:t xml:space="preserve">для специальности </w:t>
      </w:r>
      <w:r w:rsidR="00A406BF" w:rsidRPr="008414E8">
        <w:rPr>
          <w:rFonts w:eastAsia="Times New Roman" w:cs="Times New Roman"/>
          <w:b/>
          <w:sz w:val="28"/>
        </w:rPr>
        <w:t>09.02.05 Прикладная информатика (по отраслям)</w:t>
      </w:r>
    </w:p>
    <w:p w:rsidR="00453F00" w:rsidRPr="001856D4" w:rsidRDefault="00453F00" w:rsidP="00622233">
      <w:pPr>
        <w:jc w:val="center"/>
        <w:rPr>
          <w:b/>
        </w:rPr>
      </w:pPr>
    </w:p>
    <w:p w:rsidR="00453F00" w:rsidRPr="001856D4" w:rsidRDefault="00453F00" w:rsidP="00453F00">
      <w:pPr>
        <w:spacing w:after="480"/>
        <w:jc w:val="both"/>
        <w:outlineLvl w:val="2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</w:t>
      </w:r>
    </w:p>
    <w:p w:rsidR="00453F00" w:rsidRPr="001856D4" w:rsidRDefault="00453F00" w:rsidP="00453F00">
      <w:pPr>
        <w:spacing w:after="360"/>
        <w:ind w:left="709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 на выбор правильного ответа</w:t>
      </w:r>
    </w:p>
    <w:p w:rsidR="00453F00" w:rsidRPr="001856D4" w:rsidRDefault="00453F00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1. Выберите один правильный ответ</w:t>
      </w:r>
    </w:p>
    <w:p w:rsidR="00453F00" w:rsidRPr="001856D4" w:rsidRDefault="001856D4" w:rsidP="001856D4">
      <w:pPr>
        <w:autoSpaceDE w:val="0"/>
        <w:autoSpaceDN w:val="0"/>
        <w:adjustRightInd w:val="0"/>
        <w:ind w:firstLine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Решите уравнение </w:t>
      </w:r>
      <m:oMath>
        <m:r>
          <w:rPr>
            <w:rFonts w:ascii="Cambria Math" w:hAnsi="Cambria Math"/>
          </w:rPr>
          <m:t>sin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0</m:t>
        </m:r>
      </m:oMath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А</w:t>
      </w:r>
      <w:r w:rsidR="00DD40BB" w:rsidRPr="001856D4">
        <w:rPr>
          <w:rFonts w:cs="Times New Roman"/>
          <w:sz w:val="28"/>
          <w:szCs w:val="28"/>
          <w:lang w:eastAsia="en-US"/>
        </w:rPr>
        <w:t xml:space="preserve">) </w:t>
      </w:r>
      <w:r w:rsidR="001856D4" w:rsidRPr="001C07EB">
        <w:t xml:space="preserve">6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;</w:t>
      </w:r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Б</w:t>
      </w:r>
      <w:r w:rsidR="00DD40BB" w:rsidRPr="001856D4">
        <w:rPr>
          <w:rFonts w:cs="Times New Roman"/>
          <w:sz w:val="28"/>
          <w:szCs w:val="28"/>
          <w:lang w:eastAsia="en-US"/>
        </w:rPr>
        <w:t xml:space="preserve">) </w:t>
      </w:r>
      <w:r w:rsidR="001856D4" w:rsidRPr="001C07EB">
        <w:t xml:space="preserve">3π/2 +3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;</w:t>
      </w:r>
    </w:p>
    <w:p w:rsidR="00DD40BB" w:rsidRPr="001856D4" w:rsidRDefault="00453F00" w:rsidP="00B17D2E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В) </w:t>
      </w:r>
      <w:r w:rsidR="001856D4" w:rsidRPr="001C07EB">
        <w:rPr>
          <w:w w:val="11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w w:val="110"/>
              </w:rPr>
            </m:ctrlPr>
          </m:fPr>
          <m:num>
            <m:r>
              <w:rPr>
                <w:rFonts w:ascii="Cambria Math" w:hAnsi="Cambria Math"/>
                <w:w w:val="110"/>
              </w:rPr>
              <m:t>πk</m:t>
            </m:r>
          </m:num>
          <m:den>
            <m:r>
              <w:rPr>
                <w:rFonts w:ascii="Cambria Math" w:hAnsi="Cambria Math"/>
                <w:w w:val="110"/>
              </w:rPr>
              <m:t>3</m:t>
            </m:r>
          </m:den>
        </m:f>
      </m:oMath>
      <w:r w:rsidR="001856D4" w:rsidRPr="001C07EB">
        <w:rPr>
          <w:w w:val="110"/>
        </w:rPr>
        <w:t xml:space="preserve">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</w:t>
      </w:r>
      <w:r w:rsidR="001856D4" w:rsidRPr="001C07EB">
        <w:rPr>
          <w:w w:val="110"/>
        </w:rPr>
        <w:t>Z;</w:t>
      </w:r>
    </w:p>
    <w:p w:rsidR="00453F00" w:rsidRPr="001856D4" w:rsidRDefault="00453F00" w:rsidP="00B17D2E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eastAsiaTheme="minorEastAsia" w:cs="Times New Roman"/>
          <w:sz w:val="28"/>
          <w:szCs w:val="28"/>
          <w:lang w:eastAsia="en-US"/>
        </w:rPr>
        <w:t xml:space="preserve">Г) </w:t>
      </w:r>
      <w:r w:rsidR="001856D4" w:rsidRPr="001C07EB">
        <w:t xml:space="preserve">3πk, k </w:t>
      </w:r>
      <w:r w:rsidR="001856D4" w:rsidRPr="001C07EB">
        <w:rPr>
          <w:rFonts w:ascii="Cambria Math" w:hAnsi="Cambria Math" w:cs="Cambria Math"/>
        </w:rPr>
        <w:t>∈</w:t>
      </w:r>
      <w:r w:rsidR="001856D4" w:rsidRPr="001C07EB">
        <w:t xml:space="preserve"> Z.</w:t>
      </w:r>
    </w:p>
    <w:p w:rsidR="00453F00" w:rsidRPr="001856D4" w:rsidRDefault="00453F00" w:rsidP="00704016">
      <w:pPr>
        <w:autoSpaceDE w:val="0"/>
        <w:autoSpaceDN w:val="0"/>
        <w:adjustRightInd w:val="0"/>
        <w:ind w:firstLine="709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r w:rsid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</w:t>
      </w:r>
    </w:p>
    <w:p w:rsidR="00453F00" w:rsidRPr="001856D4" w:rsidRDefault="00453F00" w:rsidP="00704016">
      <w:pPr>
        <w:autoSpaceDE w:val="0"/>
        <w:autoSpaceDN w:val="0"/>
        <w:adjustRightInd w:val="0"/>
        <w:ind w:firstLine="709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ОК 01</w:t>
      </w:r>
      <w:r w:rsidR="009D1FCE">
        <w:rPr>
          <w:rFonts w:eastAsia="Aptos" w:cs="Times New Roman"/>
          <w:kern w:val="2"/>
          <w:sz w:val="28"/>
          <w:lang w:eastAsia="en-US"/>
          <w14:ligatures w14:val="standardContextual"/>
        </w:rPr>
        <w:t>-ОК 09, ПК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2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3</w:t>
      </w:r>
    </w:p>
    <w:p w:rsidR="003779B7" w:rsidRPr="001856D4" w:rsidRDefault="003779B7" w:rsidP="00453F00">
      <w:pPr>
        <w:ind w:left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3779B7" w:rsidRPr="001856D4" w:rsidRDefault="003779B7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 Выберите один правильный ответ</w:t>
      </w:r>
    </w:p>
    <w:p w:rsidR="00F64C7C" w:rsidRPr="001856D4" w:rsidRDefault="00F64C7C" w:rsidP="00F64C7C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Найдите область определения функции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x-1</m:t>
                </m:r>
              </m:e>
            </m:rad>
          </m:den>
        </m:f>
      </m:oMath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А) </w:t>
      </w:r>
      <w:r w:rsidR="00F64C7C" w:rsidRPr="001856D4">
        <w:t>(- ∞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Б) </w:t>
      </w:r>
      <w:r w:rsidR="00F64C7C" w:rsidRPr="001856D4">
        <w:t>(1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В) </w:t>
      </w:r>
      <w:r w:rsidR="00F64C7C" w:rsidRPr="001856D4">
        <w:t>(-∞; 1)</w:t>
      </w:r>
      <m:oMath>
        <m:r>
          <w:rPr>
            <w:rFonts w:ascii="Cambria Math" w:hAnsi="Cambria Math"/>
          </w:rPr>
          <m:t>∪</m:t>
        </m:r>
      </m:oMath>
      <w:r w:rsidR="00F64C7C" w:rsidRPr="001856D4">
        <w:t>(1; +∞);</w:t>
      </w:r>
    </w:p>
    <w:p w:rsidR="003779B7" w:rsidRPr="001856D4" w:rsidRDefault="003779B7" w:rsidP="00F64C7C">
      <w:pPr>
        <w:autoSpaceDE w:val="0"/>
        <w:autoSpaceDN w:val="0"/>
        <w:adjustRightInd w:val="0"/>
        <w:ind w:left="1134"/>
        <w:rPr>
          <w:rFonts w:eastAsia="Times New Roman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Times New Roman" w:cs="Times New Roman"/>
          <w:kern w:val="2"/>
          <w:sz w:val="28"/>
          <w:lang w:eastAsia="en-US"/>
          <w14:ligatures w14:val="standardContextual"/>
        </w:rPr>
        <w:t xml:space="preserve">Г) </w:t>
      </w:r>
      <w:r w:rsidR="00F64C7C" w:rsidRPr="001856D4">
        <w:t>[1; +∞).</w:t>
      </w:r>
    </w:p>
    <w:p w:rsidR="003779B7" w:rsidRPr="001856D4" w:rsidRDefault="003779B7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proofErr w:type="gramStart"/>
      <w:r w:rsid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</w:t>
      </w:r>
      <w:proofErr w:type="gramEnd"/>
    </w:p>
    <w:p w:rsidR="003779B7" w:rsidRPr="001856D4" w:rsidRDefault="003779B7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DD40BB" w:rsidRPr="001856D4" w:rsidRDefault="00DD40BB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DD40BB" w:rsidRPr="001856D4" w:rsidRDefault="00DD40BB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3. Выберите один правильный ответ</w:t>
      </w:r>
    </w:p>
    <w:p w:rsidR="00DD40BB" w:rsidRPr="001856D4" w:rsidRDefault="00DD40BB" w:rsidP="003779B7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Найдите производную функции:</w:t>
      </w:r>
    </w:p>
    <w:p w:rsidR="00DD40BB" w:rsidRPr="001856D4" w:rsidRDefault="00DD40BB" w:rsidP="00DD40BB">
      <w:pPr>
        <w:ind w:firstLine="709"/>
        <w:jc w:val="center"/>
        <w:rPr>
          <w:rFonts w:eastAsia="Aptos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f(x) = x</w:t>
      </w:r>
      <w:r w:rsidRPr="001856D4">
        <w:rPr>
          <w:rFonts w:eastAsia="Aptos" w:cs="Times New Roman"/>
          <w:i/>
          <w:kern w:val="2"/>
          <w:sz w:val="28"/>
          <w:vertAlign w:val="superscript"/>
          <w:lang w:eastAsia="en-US"/>
          <w14:ligatures w14:val="standardContextual"/>
        </w:rPr>
        <w:t>3</w:t>
      </w: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– 3x + 2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А)</w:t>
      </w:r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– 3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Б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+ 2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В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- 1</w:t>
      </w:r>
    </w:p>
    <w:p w:rsidR="00DD40BB" w:rsidRPr="001856D4" w:rsidRDefault="00DD40BB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Г) 3</w:t>
      </w:r>
      <w:r w:rsidRPr="001856D4">
        <w:rPr>
          <w:rFonts w:cs="Times New Roman"/>
          <w:i/>
          <w:sz w:val="28"/>
          <w:szCs w:val="28"/>
          <w:lang w:eastAsia="en-US"/>
        </w:rPr>
        <w:t>x</w:t>
      </w:r>
      <w:r w:rsidRPr="001856D4">
        <w:rPr>
          <w:rFonts w:cs="Times New Roman"/>
          <w:i/>
          <w:sz w:val="28"/>
          <w:szCs w:val="28"/>
          <w:vertAlign w:val="superscript"/>
          <w:lang w:eastAsia="en-US"/>
        </w:rPr>
        <w:t>2</w:t>
      </w:r>
      <w:r w:rsidRPr="001856D4">
        <w:rPr>
          <w:rFonts w:cs="Times New Roman"/>
          <w:i/>
          <w:sz w:val="28"/>
          <w:szCs w:val="28"/>
          <w:lang w:eastAsia="en-US"/>
        </w:rPr>
        <w:t xml:space="preserve"> - 3</w:t>
      </w:r>
    </w:p>
    <w:p w:rsidR="00DD40BB" w:rsidRPr="001856D4" w:rsidRDefault="00DD40BB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Правильный ответ: Г</w:t>
      </w:r>
    </w:p>
    <w:p w:rsidR="00DD40BB" w:rsidRPr="001856D4" w:rsidRDefault="00DD40BB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Компетенции (индикаторы):</w:t>
      </w:r>
      <w:r w:rsidR="001302C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4A421A" w:rsidRPr="001856D4" w:rsidRDefault="004A421A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4A421A" w:rsidRPr="001856D4" w:rsidRDefault="004A421A" w:rsidP="00EB6605">
      <w:pPr>
        <w:autoSpaceDE w:val="0"/>
        <w:autoSpaceDN w:val="0"/>
        <w:adjustRightInd w:val="0"/>
        <w:ind w:left="709"/>
        <w:rPr>
          <w:rFonts w:cs="Times New Roman"/>
          <w:b/>
          <w:bCs/>
          <w:sz w:val="28"/>
          <w:szCs w:val="28"/>
          <w:lang w:eastAsia="en-US"/>
        </w:rPr>
      </w:pPr>
      <w:r w:rsidRPr="001856D4">
        <w:rPr>
          <w:rFonts w:cs="Times New Roman"/>
          <w:b/>
          <w:bCs/>
          <w:sz w:val="28"/>
          <w:szCs w:val="28"/>
          <w:lang w:eastAsia="en-US"/>
        </w:rPr>
        <w:t>Задания закрытого типа на установление соответствия</w:t>
      </w:r>
    </w:p>
    <w:p w:rsidR="004A421A" w:rsidRPr="001856D4" w:rsidRDefault="004A421A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</w:p>
    <w:p w:rsidR="004A421A" w:rsidRPr="0047602D" w:rsidRDefault="004A421A" w:rsidP="00DD40BB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61"/>
        <w:gridCol w:w="4223"/>
        <w:gridCol w:w="709"/>
        <w:gridCol w:w="4078"/>
      </w:tblGrid>
      <w:tr w:rsidR="004A421A" w:rsidRPr="001856D4" w:rsidTr="0047602D">
        <w:tc>
          <w:tcPr>
            <w:tcW w:w="561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223" w:type="dxa"/>
            <w:vAlign w:val="center"/>
          </w:tcPr>
          <w:p w:rsidR="004A421A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Уравнение</w:t>
            </w:r>
          </w:p>
        </w:tc>
        <w:tc>
          <w:tcPr>
            <w:tcW w:w="709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078" w:type="dxa"/>
            <w:vAlign w:val="center"/>
          </w:tcPr>
          <w:p w:rsidR="004A421A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Ответ</w:t>
            </w:r>
          </w:p>
        </w:tc>
      </w:tr>
      <w:tr w:rsidR="004A421A" w:rsidRPr="001856D4" w:rsidTr="0047602D">
        <w:tc>
          <w:tcPr>
            <w:tcW w:w="561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4223" w:type="dxa"/>
            <w:vAlign w:val="center"/>
          </w:tcPr>
          <w:p w:rsidR="004A421A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0</m:t>
                </m:r>
              </m:oMath>
            </m:oMathPara>
          </w:p>
        </w:tc>
        <w:tc>
          <w:tcPr>
            <w:tcW w:w="709" w:type="dxa"/>
            <w:vAlign w:val="center"/>
          </w:tcPr>
          <w:p w:rsidR="004A421A" w:rsidRPr="001856D4" w:rsidRDefault="004A421A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4078" w:type="dxa"/>
            <w:vAlign w:val="center"/>
          </w:tcPr>
          <w:p w:rsidR="004A421A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lastRenderedPageBreak/>
              <w:t>2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i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cos x = -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tg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5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cos x =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Д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-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6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pStyle w:val="ab"/>
              <w:shd w:val="clear" w:color="auto" w:fill="FFFFFF"/>
              <w:spacing w:before="0" w:beforeAutospacing="0" w:after="150" w:afterAutospacing="0"/>
              <w:jc w:val="center"/>
              <w:rPr>
                <w:rFonts w:eastAsia="Aptos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sin x = - 1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Е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π+2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  <w:tr w:rsidR="0047602D" w:rsidRPr="001856D4" w:rsidTr="00C4777B">
        <w:tc>
          <w:tcPr>
            <w:tcW w:w="561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7)</w:t>
            </w:r>
          </w:p>
        </w:tc>
        <w:tc>
          <w:tcPr>
            <w:tcW w:w="4223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os x = 0</m:t>
                </m:r>
              </m:oMath>
            </m:oMathPara>
          </w:p>
        </w:tc>
        <w:tc>
          <w:tcPr>
            <w:tcW w:w="709" w:type="dxa"/>
            <w:vAlign w:val="center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Ж)</w:t>
            </w:r>
          </w:p>
        </w:tc>
        <w:tc>
          <w:tcPr>
            <w:tcW w:w="4078" w:type="dxa"/>
          </w:tcPr>
          <w:p w:rsidR="0047602D" w:rsidRDefault="0047602D" w:rsidP="0047602D"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4</m:t>
                    </m:r>
                  </m:den>
                </m:f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+π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 xml:space="preserve">,  </m:t>
                    </m:r>
                    <m:r>
                      <w:rPr>
                        <w:rFonts w:ascii="Cambria Math" w:hAnsi="Cambria Math"/>
                      </w:rPr>
                      <m:t>  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n∈z</m:t>
                </m:r>
              </m:oMath>
            </m:oMathPara>
          </w:p>
        </w:tc>
      </w:tr>
    </w:tbl>
    <w:p w:rsidR="004A421A" w:rsidRPr="001856D4" w:rsidRDefault="004A421A" w:rsidP="004A421A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CC5586" w:rsidRPr="001856D4" w:rsidRDefault="00CC5586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1395"/>
        <w:gridCol w:w="1408"/>
        <w:gridCol w:w="1416"/>
        <w:gridCol w:w="1319"/>
        <w:gridCol w:w="1319"/>
        <w:gridCol w:w="1319"/>
        <w:gridCol w:w="1319"/>
      </w:tblGrid>
      <w:tr w:rsidR="0047602D" w:rsidRPr="001856D4" w:rsidTr="00B60A3D">
        <w:tc>
          <w:tcPr>
            <w:tcW w:w="1395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1408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1416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1319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5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6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7</w:t>
            </w:r>
          </w:p>
        </w:tc>
      </w:tr>
      <w:tr w:rsidR="0047602D" w:rsidRPr="001856D4" w:rsidTr="00B60A3D">
        <w:tc>
          <w:tcPr>
            <w:tcW w:w="1395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  <w:tc>
          <w:tcPr>
            <w:tcW w:w="1408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Е</w:t>
            </w:r>
          </w:p>
        </w:tc>
        <w:tc>
          <w:tcPr>
            <w:tcW w:w="1416" w:type="dxa"/>
          </w:tcPr>
          <w:p w:rsidR="0047602D" w:rsidRPr="001856D4" w:rsidRDefault="0047602D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Ж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Д</w:t>
            </w:r>
          </w:p>
        </w:tc>
        <w:tc>
          <w:tcPr>
            <w:tcW w:w="1319" w:type="dxa"/>
          </w:tcPr>
          <w:p w:rsidR="0047602D" w:rsidRPr="001856D4" w:rsidRDefault="00204E29" w:rsidP="0047602D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</w:tr>
    </w:tbl>
    <w:p w:rsidR="00CC5586" w:rsidRPr="001856D4" w:rsidRDefault="00CC5586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C3002F" w:rsidRPr="001856D4" w:rsidRDefault="00C3002F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3002F" w:rsidRPr="001856D4" w:rsidRDefault="00C3002F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C3002F" w:rsidRDefault="00C3002F" w:rsidP="00C3002F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58"/>
        <w:gridCol w:w="5863"/>
        <w:gridCol w:w="512"/>
        <w:gridCol w:w="2638"/>
      </w:tblGrid>
      <w:tr w:rsidR="00C3002F" w:rsidRPr="001856D4" w:rsidTr="006021FF">
        <w:tc>
          <w:tcPr>
            <w:tcW w:w="560" w:type="dxa"/>
          </w:tcPr>
          <w:p w:rsidR="00C3002F" w:rsidRPr="001856D4" w:rsidRDefault="00C3002F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592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Название</w:t>
            </w:r>
          </w:p>
        </w:tc>
        <w:tc>
          <w:tcPr>
            <w:tcW w:w="425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2659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Формула</w:t>
            </w:r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5927" w:type="dxa"/>
            <w:vAlign w:val="center"/>
          </w:tcPr>
          <w:p w:rsidR="00C3002F" w:rsidRPr="001856D4" w:rsidRDefault="00204E29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204E29">
              <w:rPr>
                <w:rFonts w:cs="Times New Roman"/>
                <w:sz w:val="28"/>
                <w:szCs w:val="28"/>
                <w:lang w:eastAsia="en-US"/>
              </w:rPr>
              <w:t>Площадь боковой поверхности призм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2659" w:type="dxa"/>
            <w:vAlign w:val="center"/>
          </w:tcPr>
          <w:p w:rsidR="00C3002F" w:rsidRPr="006021FF" w:rsidRDefault="006021FF" w:rsidP="00204E29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S=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l</m:t>
                </m:r>
              </m:oMath>
            </m:oMathPara>
          </w:p>
        </w:tc>
      </w:tr>
      <w:tr w:rsidR="00C3002F" w:rsidRPr="001856D4" w:rsidTr="00955430">
        <w:trPr>
          <w:trHeight w:val="529"/>
        </w:trPr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5927" w:type="dxa"/>
            <w:vAlign w:val="center"/>
          </w:tcPr>
          <w:p w:rsidR="00C3002F" w:rsidRPr="001856D4" w:rsidRDefault="00204E29" w:rsidP="00204E29">
            <w:pPr>
              <w:rPr>
                <w:rFonts w:eastAsia="Aptos" w:cs="Times New Roman"/>
                <w:i/>
                <w:sz w:val="28"/>
                <w:lang w:eastAsia="en-US"/>
              </w:rPr>
            </w:pPr>
            <w:r w:rsidRPr="00204E29">
              <w:rPr>
                <w:rFonts w:cs="Times New Roman"/>
                <w:sz w:val="28"/>
                <w:szCs w:val="28"/>
                <w:lang w:eastAsia="en-US"/>
              </w:rPr>
              <w:t>Объём пирамид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2659" w:type="dxa"/>
            <w:vAlign w:val="center"/>
          </w:tcPr>
          <w:p w:rsidR="00C3002F" w:rsidRPr="001856D4" w:rsidRDefault="006021F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v=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5927" w:type="dxa"/>
            <w:vAlign w:val="center"/>
          </w:tcPr>
          <w:p w:rsidR="00C3002F" w:rsidRPr="001856D4" w:rsidRDefault="006021FF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6021FF">
              <w:rPr>
                <w:rFonts w:cs="Times New Roman"/>
                <w:sz w:val="28"/>
                <w:szCs w:val="28"/>
                <w:lang w:eastAsia="en-US"/>
              </w:rPr>
              <w:t xml:space="preserve">Площадь боковой поверхности </w:t>
            </w:r>
            <w:r>
              <w:rPr>
                <w:rFonts w:cs="Times New Roman"/>
                <w:sz w:val="28"/>
                <w:szCs w:val="28"/>
                <w:lang w:eastAsia="en-US"/>
              </w:rPr>
              <w:t xml:space="preserve">правильной </w:t>
            </w:r>
            <w:r w:rsidRPr="006021FF">
              <w:rPr>
                <w:rFonts w:cs="Times New Roman"/>
                <w:sz w:val="28"/>
                <w:szCs w:val="28"/>
                <w:lang w:eastAsia="en-US"/>
              </w:rPr>
              <w:t>пирамид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2659" w:type="dxa"/>
            <w:vAlign w:val="center"/>
          </w:tcPr>
          <w:p w:rsidR="00C3002F" w:rsidRPr="001856D4" w:rsidRDefault="00204E29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S=</m:t>
                </m:r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  <w:tr w:rsidR="00C3002F" w:rsidRPr="001856D4" w:rsidTr="006021FF">
        <w:tc>
          <w:tcPr>
            <w:tcW w:w="560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5927" w:type="dxa"/>
            <w:vAlign w:val="center"/>
          </w:tcPr>
          <w:p w:rsidR="00C3002F" w:rsidRPr="001856D4" w:rsidRDefault="006021FF" w:rsidP="00204E29">
            <w:pPr>
              <w:rPr>
                <w:rFonts w:eastAsia="Aptos" w:cs="Times New Roman"/>
                <w:sz w:val="28"/>
                <w:lang w:eastAsia="en-US"/>
              </w:rPr>
            </w:pPr>
            <w:r w:rsidRPr="006021FF">
              <w:rPr>
                <w:rFonts w:cs="Times New Roman"/>
                <w:sz w:val="28"/>
                <w:szCs w:val="28"/>
                <w:lang w:eastAsia="en-US"/>
              </w:rPr>
              <w:t>Объём призмы</w:t>
            </w:r>
          </w:p>
        </w:tc>
        <w:tc>
          <w:tcPr>
            <w:tcW w:w="425" w:type="dxa"/>
            <w:vAlign w:val="center"/>
          </w:tcPr>
          <w:p w:rsidR="00C3002F" w:rsidRPr="001856D4" w:rsidRDefault="00C3002F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2659" w:type="dxa"/>
            <w:vAlign w:val="center"/>
          </w:tcPr>
          <w:p w:rsidR="00C3002F" w:rsidRPr="001856D4" w:rsidRDefault="00204E29" w:rsidP="00204E29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v=</m:t>
                </m:r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sz w:val="28"/>
                        <w:lang w:eastAsia="en-US"/>
                      </w:rPr>
                      <m:t>осн</m:t>
                    </m:r>
                  </m:sub>
                </m:sSub>
                <m:r>
                  <w:rPr>
                    <w:rFonts w:ascii="Cambria Math" w:eastAsia="Aptos" w:hAnsi="Cambria Math" w:cs="Times New Roman"/>
                    <w:sz w:val="28"/>
                    <w:lang w:eastAsia="en-US"/>
                  </w:rPr>
                  <m:t>⋅H</m:t>
                </m:r>
              </m:oMath>
            </m:oMathPara>
          </w:p>
        </w:tc>
      </w:tr>
    </w:tbl>
    <w:p w:rsidR="00C3002F" w:rsidRPr="001856D4" w:rsidRDefault="00C3002F" w:rsidP="00C3002F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C3002F" w:rsidRPr="001856D4" w:rsidRDefault="00C3002F" w:rsidP="00C3002F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C3002F" w:rsidRPr="001856D4" w:rsidTr="001302C2">
        <w:tc>
          <w:tcPr>
            <w:tcW w:w="2406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2407" w:type="dxa"/>
          </w:tcPr>
          <w:p w:rsidR="00C3002F" w:rsidRPr="001856D4" w:rsidRDefault="00C3002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</w:tr>
      <w:tr w:rsidR="00C3002F" w:rsidRPr="001856D4" w:rsidTr="001302C2">
        <w:tc>
          <w:tcPr>
            <w:tcW w:w="2406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2407" w:type="dxa"/>
          </w:tcPr>
          <w:p w:rsidR="00C3002F" w:rsidRPr="001856D4" w:rsidRDefault="006021FF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</w:tr>
    </w:tbl>
    <w:p w:rsidR="00C3002F" w:rsidRPr="001856D4" w:rsidRDefault="00C3002F" w:rsidP="00C3002F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C3002F" w:rsidRPr="001856D4" w:rsidRDefault="00C3002F" w:rsidP="00CC5586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3002F" w:rsidRPr="001856D4" w:rsidRDefault="00C3002F" w:rsidP="00704016">
      <w:pPr>
        <w:jc w:val="both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C3002F" w:rsidRPr="001856D4" w:rsidRDefault="00C3002F" w:rsidP="00BA5672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561"/>
        <w:gridCol w:w="4220"/>
        <w:gridCol w:w="709"/>
        <w:gridCol w:w="4081"/>
      </w:tblGrid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251" w:type="dxa"/>
          </w:tcPr>
          <w:p w:rsidR="00BA5672" w:rsidRPr="001856D4" w:rsidRDefault="00BA5672" w:rsidP="00BA5672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 xml:space="preserve">Функция </w:t>
            </w: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</w:p>
        </w:tc>
        <w:tc>
          <w:tcPr>
            <w:tcW w:w="4103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 xml:space="preserve">Первообразная </w:t>
            </w: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)</w:t>
            </w:r>
          </w:p>
        </w:tc>
        <w:tc>
          <w:tcPr>
            <w:tcW w:w="4251" w:type="dxa"/>
          </w:tcPr>
          <w:p w:rsidR="00BA5672" w:rsidRPr="001856D4" w:rsidRDefault="00BA5672" w:rsidP="007B0835">
            <w:pPr>
              <w:jc w:val="center"/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  <w:r w:rsidR="007B0835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= x</w:t>
            </w:r>
            <w:r w:rsidR="007B0835" w:rsidRPr="001856D4"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  <w:t>3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)</w:t>
            </w:r>
          </w:p>
        </w:tc>
        <w:tc>
          <w:tcPr>
            <w:tcW w:w="4103" w:type="dxa"/>
          </w:tcPr>
          <w:p w:rsidR="00BA5672" w:rsidRPr="001856D4" w:rsidRDefault="007B0835" w:rsidP="003941A4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</w:t>
            </w:r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= </w:t>
            </w:r>
            <w:proofErr w:type="spellStart"/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>sin</w:t>
            </w:r>
            <w:proofErr w:type="spellEnd"/>
            <w:r w:rsidR="003941A4"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 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i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>f(x) = x</w:t>
            </w:r>
            <w:r w:rsidRPr="001856D4">
              <w:rPr>
                <w:rFonts w:eastAsia="Aptos" w:cs="Times New Roman"/>
                <w:i/>
                <w:sz w:val="28"/>
                <w:vertAlign w:val="superscript"/>
                <w:lang w:eastAsia="en-US"/>
              </w:rPr>
              <w:t>2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eastAsia="Aptos" w:hAnsi="Cambria Math" w:cs="Times New Roman"/>
                      <w:i/>
                      <w:sz w:val="28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ptos" w:hAnsi="Cambria Math" w:cs="Times New Roman"/>
                          <w:i/>
                          <w:sz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eastAsia="Aptos" w:hAnsi="Cambria Math" w:cs="Times New Roman"/>
                      <w:sz w:val="28"/>
                      <w:lang w:eastAsia="en-US"/>
                    </w:rPr>
                    <m:t>4</m:t>
                  </m:r>
                </m:den>
              </m:f>
            </m:oMath>
            <w:r w:rsidRPr="001856D4">
              <w:rPr>
                <w:rFonts w:eastAsia="Aptos" w:cs="Times New Roman"/>
                <w:i/>
                <w:sz w:val="28"/>
                <w:lang w:eastAsia="en-US"/>
              </w:rPr>
              <w:t>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cos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-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cos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 + C</w:t>
            </w:r>
          </w:p>
        </w:tc>
      </w:tr>
      <w:tr w:rsidR="00BA5672" w:rsidRPr="001856D4" w:rsidTr="001302C2">
        <w:tc>
          <w:tcPr>
            <w:tcW w:w="562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)</w:t>
            </w:r>
          </w:p>
        </w:tc>
        <w:tc>
          <w:tcPr>
            <w:tcW w:w="4251" w:type="dxa"/>
          </w:tcPr>
          <w:p w:rsidR="00BA5672" w:rsidRPr="001856D4" w:rsidRDefault="007B0835" w:rsidP="007B0835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w:proofErr w:type="spellStart"/>
            <w:r w:rsidRPr="001856D4">
              <w:rPr>
                <w:rFonts w:eastAsia="Aptos" w:cs="Times New Roman"/>
                <w:i/>
                <w:sz w:val="28"/>
                <w:lang w:eastAsia="en-US"/>
              </w:rPr>
              <w:t>sin</w:t>
            </w:r>
            <w:proofErr w:type="spellEnd"/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 x</w:t>
            </w:r>
          </w:p>
        </w:tc>
        <w:tc>
          <w:tcPr>
            <w:tcW w:w="711" w:type="dxa"/>
          </w:tcPr>
          <w:p w:rsidR="00BA5672" w:rsidRPr="001856D4" w:rsidRDefault="00BA5672" w:rsidP="001302C2">
            <w:pPr>
              <w:jc w:val="both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)</w:t>
            </w:r>
          </w:p>
        </w:tc>
        <w:tc>
          <w:tcPr>
            <w:tcW w:w="4103" w:type="dxa"/>
          </w:tcPr>
          <w:p w:rsidR="00BA5672" w:rsidRPr="001856D4" w:rsidRDefault="003941A4" w:rsidP="003941A4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i/>
                <w:sz w:val="28"/>
                <w:lang w:eastAsia="en-US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eastAsia="Aptos" w:hAnsi="Cambria Math" w:cs="Times New Roman"/>
                      <w:i/>
                      <w:sz w:val="28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ptos" w:hAnsi="Cambria Math" w:cs="Times New Roman"/>
                          <w:i/>
                          <w:sz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Aptos" w:hAnsi="Cambria Math" w:cs="Times New Roman"/>
                          <w:sz w:val="28"/>
                          <w:lang w:eastAsia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Aptos" w:hAnsi="Cambria Math" w:cs="Times New Roman"/>
                      <w:sz w:val="28"/>
                      <w:lang w:eastAsia="en-US"/>
                    </w:rPr>
                    <m:t>3</m:t>
                  </m:r>
                </m:den>
              </m:f>
            </m:oMath>
            <w:r w:rsidRPr="001856D4">
              <w:rPr>
                <w:rFonts w:eastAsia="Aptos" w:cs="Times New Roman"/>
                <w:i/>
                <w:sz w:val="28"/>
                <w:lang w:eastAsia="en-US"/>
              </w:rPr>
              <w:t>+ C</w:t>
            </w:r>
          </w:p>
        </w:tc>
      </w:tr>
    </w:tbl>
    <w:p w:rsidR="00C3002F" w:rsidRPr="001856D4" w:rsidRDefault="00C3002F" w:rsidP="00BA5672">
      <w:pPr>
        <w:autoSpaceDE w:val="0"/>
        <w:autoSpaceDN w:val="0"/>
        <w:adjustRightInd w:val="0"/>
        <w:rPr>
          <w:rFonts w:cs="Times New Roman"/>
          <w:sz w:val="28"/>
          <w:szCs w:val="28"/>
          <w:lang w:eastAsia="en-US"/>
        </w:rPr>
      </w:pPr>
    </w:p>
    <w:p w:rsidR="00BA5672" w:rsidRPr="001856D4" w:rsidRDefault="00BA5672" w:rsidP="00BA5672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lastRenderedPageBreak/>
        <w:t xml:space="preserve">Правильный ответ: </w:t>
      </w:r>
    </w:p>
    <w:tbl>
      <w:tblPr>
        <w:tblStyle w:val="GridTableLight1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BA5672" w:rsidRPr="001856D4" w:rsidTr="001302C2">
        <w:tc>
          <w:tcPr>
            <w:tcW w:w="2406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1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2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3</w:t>
            </w:r>
          </w:p>
        </w:tc>
        <w:tc>
          <w:tcPr>
            <w:tcW w:w="2407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4</w:t>
            </w:r>
          </w:p>
        </w:tc>
      </w:tr>
      <w:tr w:rsidR="00BA5672" w:rsidRPr="001856D4" w:rsidTr="001302C2">
        <w:tc>
          <w:tcPr>
            <w:tcW w:w="2406" w:type="dxa"/>
          </w:tcPr>
          <w:p w:rsidR="00BA5672" w:rsidRPr="001856D4" w:rsidRDefault="00BA5672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Б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Г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А</w:t>
            </w:r>
          </w:p>
        </w:tc>
        <w:tc>
          <w:tcPr>
            <w:tcW w:w="2407" w:type="dxa"/>
          </w:tcPr>
          <w:p w:rsidR="00BA5672" w:rsidRPr="001856D4" w:rsidRDefault="001A1D49" w:rsidP="001302C2">
            <w:pPr>
              <w:jc w:val="center"/>
              <w:rPr>
                <w:rFonts w:eastAsia="Aptos" w:cs="Times New Roman"/>
                <w:sz w:val="28"/>
                <w:lang w:eastAsia="en-US"/>
              </w:rPr>
            </w:pPr>
            <w:r w:rsidRPr="001856D4">
              <w:rPr>
                <w:rFonts w:eastAsia="Aptos" w:cs="Times New Roman"/>
                <w:sz w:val="28"/>
                <w:lang w:eastAsia="en-US"/>
              </w:rPr>
              <w:t>В</w:t>
            </w:r>
          </w:p>
        </w:tc>
      </w:tr>
    </w:tbl>
    <w:p w:rsidR="00BA5672" w:rsidRPr="001856D4" w:rsidRDefault="00BA5672" w:rsidP="00BA5672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453F00" w:rsidRPr="001856D4" w:rsidRDefault="00453F00" w:rsidP="00BA5672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F81800" w:rsidRPr="001856D4" w:rsidRDefault="00F81800" w:rsidP="00BA5672">
      <w:pPr>
        <w:autoSpaceDE w:val="0"/>
        <w:autoSpaceDN w:val="0"/>
        <w:adjustRightInd w:val="0"/>
        <w:ind w:left="709"/>
        <w:rPr>
          <w:rFonts w:cs="Times New Roman"/>
          <w:sz w:val="28"/>
          <w:szCs w:val="28"/>
          <w:lang w:eastAsia="en-US"/>
        </w:rPr>
      </w:pPr>
    </w:p>
    <w:p w:rsidR="00F81800" w:rsidRPr="001856D4" w:rsidRDefault="00F81800" w:rsidP="00EB6605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закрытого типа на установление правильной последовательности</w:t>
      </w:r>
    </w:p>
    <w:p w:rsidR="002C74EC" w:rsidRPr="001856D4" w:rsidRDefault="00F64C7C" w:rsidP="00704016">
      <w:pPr>
        <w:jc w:val="both"/>
        <w:rPr>
          <w:rFonts w:eastAsia="Aptos"/>
          <w:kern w:val="2"/>
          <w:sz w:val="28"/>
          <w:szCs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szCs w:val="28"/>
          <w:lang w:eastAsia="en-US"/>
          <w14:ligatures w14:val="standardContextual"/>
        </w:rPr>
        <w:t xml:space="preserve">1. </w:t>
      </w:r>
      <w:r w:rsidR="002C74EC" w:rsidRPr="001856D4">
        <w:rPr>
          <w:rFonts w:eastAsia="Aptos"/>
          <w:kern w:val="2"/>
          <w:sz w:val="28"/>
          <w:szCs w:val="28"/>
          <w:lang w:eastAsia="en-US"/>
          <w14:ligatures w14:val="standardContextual"/>
        </w:rPr>
        <w:t>Расположите числа в порядке возрастания:</w:t>
      </w:r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5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В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6</m:t>
            </m:r>
          </m:sup>
        </m:sSup>
      </m:oMath>
    </w:p>
    <w:p w:rsidR="00721EB6" w:rsidRPr="001856D4" w:rsidRDefault="00721EB6" w:rsidP="00F64C7C">
      <w:pPr>
        <w:autoSpaceDE w:val="0"/>
        <w:autoSpaceDN w:val="0"/>
        <w:adjustRightInd w:val="0"/>
        <w:ind w:left="1134"/>
        <w:rPr>
          <w:rFonts w:cs="Times New Roman"/>
          <w:sz w:val="28"/>
          <w:szCs w:val="28"/>
          <w:lang w:eastAsia="en-US"/>
        </w:rPr>
      </w:pPr>
      <w:r w:rsidRPr="001856D4">
        <w:rPr>
          <w:rFonts w:cs="Times New Roman"/>
          <w:sz w:val="28"/>
          <w:szCs w:val="28"/>
          <w:lang w:eastAsia="en-US"/>
        </w:rPr>
        <w:t xml:space="preserve">Г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0,3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3,1415</m:t>
            </m:r>
          </m:sup>
        </m:sSup>
      </m:oMath>
    </w:p>
    <w:p w:rsidR="00721EB6" w:rsidRPr="001856D4" w:rsidRDefault="00721EB6" w:rsidP="00B706F1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Правильный ответ: А, Г, В, Б</w:t>
      </w:r>
    </w:p>
    <w:p w:rsidR="00721EB6" w:rsidRPr="001856D4" w:rsidRDefault="00721EB6" w:rsidP="00B706F1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B706F1" w:rsidRPr="001856D4" w:rsidRDefault="00B706F1" w:rsidP="00B706F1">
      <w:pPr>
        <w:ind w:left="567"/>
        <w:rPr>
          <w:rFonts w:cs="Times New Roman"/>
          <w:sz w:val="28"/>
          <w:szCs w:val="28"/>
        </w:rPr>
      </w:pPr>
    </w:p>
    <w:p w:rsidR="00BB20B9" w:rsidRPr="001856D4" w:rsidRDefault="00F64C7C" w:rsidP="00704016">
      <w:pPr>
        <w:jc w:val="both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2. </w:t>
      </w:r>
      <w:r w:rsidR="00BB20B9"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Установите правильную последовательность шагов при решении тригонометрического уравнения: </w:t>
      </w:r>
    </w:p>
    <w:p w:rsidR="00BB20B9" w:rsidRPr="001856D4" w:rsidRDefault="00BB20B9" w:rsidP="00BB20B9">
      <w:pPr>
        <w:pStyle w:val="a7"/>
        <w:ind w:left="1069"/>
        <w:jc w:val="center"/>
        <w:rPr>
          <w:rFonts w:eastAsia="Aptos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i/>
          <w:kern w:val="2"/>
          <w:sz w:val="28"/>
          <w:lang w:eastAsia="en-US"/>
          <w14:ligatures w14:val="standardContextual"/>
        </w:rPr>
        <w:t>2sin x - 1 = 0</w:t>
      </w:r>
    </w:p>
    <w:p w:rsidR="00BB20B9" w:rsidRPr="001856D4" w:rsidRDefault="001856D4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proofErr w:type="gramStart"/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A) </w:t>
      </w:r>
      <w:r>
        <w:rPr>
          <w:rFonts w:eastAsia="Aptos" w:cs="Times New Roman"/>
          <w:kern w:val="2"/>
          <w:sz w:val="28"/>
          <w:lang w:eastAsia="en-US"/>
          <w14:ligatures w14:val="standardContextual"/>
        </w:rPr>
        <w:t>З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аписываем</w:t>
      </w:r>
      <w:proofErr w:type="gramEnd"/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общую формулу для решения уравнения </w:t>
      </w:r>
      <w:proofErr w:type="spellStart"/>
      <w:r w:rsidR="00BB20B9"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sin</w:t>
      </w:r>
      <w:proofErr w:type="spellEnd"/>
      <w:r w:rsidR="00BB20B9"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x = a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Б) Выражаем </w:t>
      </w:r>
      <w:proofErr w:type="spellStart"/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>sin</w:t>
      </w:r>
      <w:proofErr w:type="spellEnd"/>
      <w:r w:rsidRPr="001856D4">
        <w:rPr>
          <w:rFonts w:eastAsia="Aptos" w:cs="Times New Roman"/>
          <w:i/>
          <w:kern w:val="2"/>
          <w:sz w:val="28"/>
          <w:lang w:eastAsia="en-US"/>
          <w14:ligatures w14:val="standardContextual"/>
        </w:rPr>
        <w:t xml:space="preserve"> x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через число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) Находим частные решения уравнения (если необходимо).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) Записываем ответ.</w:t>
      </w:r>
    </w:p>
    <w:p w:rsidR="00B706F1" w:rsidRPr="001856D4" w:rsidRDefault="00B706F1" w:rsidP="00BB20B9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Б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А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, </w:t>
      </w:r>
      <w:r w:rsidR="00BB20B9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Г</w:t>
      </w:r>
    </w:p>
    <w:p w:rsidR="00B706F1" w:rsidRPr="001856D4" w:rsidRDefault="00B706F1" w:rsidP="00B706F1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901AC8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BB20B9" w:rsidRPr="001856D4" w:rsidRDefault="00BB20B9" w:rsidP="00B706F1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BB20B9" w:rsidRPr="001856D4" w:rsidRDefault="00BB20B9" w:rsidP="00704016">
      <w:pPr>
        <w:jc w:val="both"/>
        <w:rPr>
          <w:sz w:val="28"/>
          <w:szCs w:val="28"/>
        </w:rPr>
      </w:pPr>
      <w:r w:rsidRPr="001856D4">
        <w:rPr>
          <w:sz w:val="28"/>
          <w:szCs w:val="28"/>
        </w:rPr>
        <w:t>3.</w:t>
      </w:r>
      <w:r w:rsidR="00F64C7C" w:rsidRPr="001856D4">
        <w:rPr>
          <w:sz w:val="28"/>
          <w:szCs w:val="28"/>
        </w:rPr>
        <w:t xml:space="preserve"> </w:t>
      </w:r>
      <w:r w:rsidRPr="001856D4">
        <w:rPr>
          <w:sz w:val="28"/>
          <w:szCs w:val="28"/>
        </w:rPr>
        <w:t>Расположите числа в порядке возрастания:</w:t>
      </w:r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6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4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В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e>
        </m:func>
      </m:oMath>
    </w:p>
    <w:p w:rsidR="00BB20B9" w:rsidRPr="001856D4" w:rsidRDefault="00BB20B9" w:rsidP="00F64C7C">
      <w:pPr>
        <w:autoSpaceDE w:val="0"/>
        <w:autoSpaceDN w:val="0"/>
        <w:adjustRightInd w:val="0"/>
        <w:ind w:left="1134"/>
        <w:rPr>
          <w:rFonts w:eastAsiaTheme="minorEastAsia" w:cs="Times New Roman"/>
          <w:sz w:val="28"/>
          <w:szCs w:val="28"/>
        </w:rPr>
      </w:pPr>
      <w:r w:rsidRPr="001856D4">
        <w:rPr>
          <w:rFonts w:eastAsiaTheme="minorEastAsia" w:cs="Times New Roman"/>
          <w:sz w:val="28"/>
          <w:szCs w:val="28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e>
        </m:func>
      </m:oMath>
    </w:p>
    <w:p w:rsidR="00BB20B9" w:rsidRPr="001856D4" w:rsidRDefault="00BB20B9" w:rsidP="00BB20B9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 xml:space="preserve">Правильный ответ: </w:t>
      </w:r>
      <w:r w:rsidR="00760F5F" w:rsidRPr="001856D4">
        <w:rPr>
          <w:rFonts w:cs="Times New Roman"/>
          <w:sz w:val="28"/>
          <w:szCs w:val="28"/>
        </w:rPr>
        <w:t>Г</w:t>
      </w:r>
      <w:r w:rsidRPr="001856D4">
        <w:rPr>
          <w:rFonts w:cs="Times New Roman"/>
          <w:sz w:val="28"/>
          <w:szCs w:val="28"/>
        </w:rPr>
        <w:t xml:space="preserve">, </w:t>
      </w:r>
      <w:r w:rsidR="00760F5F" w:rsidRPr="001856D4">
        <w:rPr>
          <w:rFonts w:cs="Times New Roman"/>
          <w:sz w:val="28"/>
          <w:szCs w:val="28"/>
        </w:rPr>
        <w:t>В</w:t>
      </w:r>
      <w:r w:rsidRPr="001856D4">
        <w:rPr>
          <w:rFonts w:cs="Times New Roman"/>
          <w:sz w:val="28"/>
          <w:szCs w:val="28"/>
        </w:rPr>
        <w:t xml:space="preserve">, </w:t>
      </w:r>
      <w:r w:rsidR="00760F5F" w:rsidRPr="001856D4">
        <w:rPr>
          <w:rFonts w:cs="Times New Roman"/>
          <w:sz w:val="28"/>
          <w:szCs w:val="28"/>
        </w:rPr>
        <w:t>А</w:t>
      </w:r>
      <w:r w:rsidRPr="001856D4">
        <w:rPr>
          <w:rFonts w:cs="Times New Roman"/>
          <w:sz w:val="28"/>
          <w:szCs w:val="28"/>
        </w:rPr>
        <w:t>, Б</w:t>
      </w:r>
    </w:p>
    <w:p w:rsidR="00BB20B9" w:rsidRPr="001856D4" w:rsidRDefault="00BB20B9" w:rsidP="00BB20B9">
      <w:pPr>
        <w:ind w:left="567"/>
        <w:rPr>
          <w:rFonts w:cs="Times New Roman"/>
          <w:sz w:val="28"/>
          <w:szCs w:val="28"/>
        </w:rPr>
      </w:pPr>
      <w:r w:rsidRPr="001856D4">
        <w:rPr>
          <w:rFonts w:cs="Times New Roman"/>
          <w:sz w:val="28"/>
          <w:szCs w:val="28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760F5F" w:rsidRPr="001856D4" w:rsidRDefault="00760F5F" w:rsidP="00BB20B9">
      <w:pPr>
        <w:ind w:left="567"/>
        <w:rPr>
          <w:rFonts w:cs="Times New Roman"/>
          <w:sz w:val="28"/>
          <w:szCs w:val="28"/>
        </w:rPr>
      </w:pPr>
    </w:p>
    <w:p w:rsidR="00872E06" w:rsidRPr="001856D4" w:rsidRDefault="00872E06" w:rsidP="00872E06">
      <w:pPr>
        <w:spacing w:after="480"/>
        <w:jc w:val="both"/>
        <w:outlineLvl w:val="2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</w:t>
      </w:r>
    </w:p>
    <w:p w:rsidR="00872E06" w:rsidRPr="001856D4" w:rsidRDefault="00872E06" w:rsidP="00CD24D2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на дополнение</w:t>
      </w:r>
    </w:p>
    <w:p w:rsidR="00743FAC" w:rsidRPr="001856D4" w:rsidRDefault="00743FAC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1. Напишите пропущенное слово (словосочетание).</w:t>
      </w:r>
    </w:p>
    <w:p w:rsidR="00760F5F" w:rsidRPr="001856D4" w:rsidRDefault="00743FAC" w:rsidP="00CD24D2">
      <w:pPr>
        <w:ind w:left="567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cs="Times New Roman"/>
          <w:sz w:val="28"/>
          <w:szCs w:val="28"/>
        </w:rPr>
        <w:t xml:space="preserve">Всякое сечение шара плоскостью есть 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___________________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круг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743FAC" w:rsidRPr="001856D4" w:rsidRDefault="00743FAC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lastRenderedPageBreak/>
        <w:t>2. Напишите пропущенное слово (словосочетание).</w:t>
      </w:r>
    </w:p>
    <w:p w:rsidR="00743FAC" w:rsidRPr="001856D4" w:rsidRDefault="00CD24D2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Логарифмом числа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b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по основанию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a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называется показатель степени, в которую нужно возвести число </w:t>
      </w:r>
      <w:r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a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, чтобы получить число _____________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</w:t>
      </w:r>
      <w:r w:rsidR="00CD24D2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число </w:t>
      </w:r>
      <w:r w:rsidR="00CD24D2" w:rsidRPr="001856D4">
        <w:rPr>
          <w:rFonts w:eastAsia="Aptos" w:cs="Times New Roman"/>
          <w:b/>
          <w:i/>
          <w:kern w:val="2"/>
          <w:sz w:val="28"/>
          <w:lang w:eastAsia="en-US"/>
          <w14:ligatures w14:val="standardContextual"/>
        </w:rPr>
        <w:t>b.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0414A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743FAC" w:rsidRPr="001856D4" w:rsidRDefault="00743FAC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CD24D2" w:rsidRPr="001856D4" w:rsidRDefault="00CD24D2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3. Напишите пропущенное слово (словосочетание).</w:t>
      </w:r>
    </w:p>
    <w:p w:rsidR="00CD24D2" w:rsidRPr="001856D4" w:rsidRDefault="00012778" w:rsidP="00CD24D2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Фигура, полученная при вращении прямоугольника вокруг одной из его сторон, называется _____________.</w:t>
      </w:r>
    </w:p>
    <w:p w:rsidR="00743FAC" w:rsidRPr="001856D4" w:rsidRDefault="00743FAC" w:rsidP="00BB20B9">
      <w:pPr>
        <w:ind w:left="567"/>
        <w:rPr>
          <w:rFonts w:cs="Times New Roman"/>
          <w:sz w:val="28"/>
          <w:szCs w:val="28"/>
        </w:rPr>
      </w:pPr>
    </w:p>
    <w:p w:rsidR="00012778" w:rsidRPr="001856D4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>Правильный ответ: цилиндром</w:t>
      </w:r>
      <w:r w:rsidRPr="001856D4">
        <w:rPr>
          <w:rFonts w:eastAsia="Aptos"/>
          <w:b/>
          <w:i/>
          <w:kern w:val="2"/>
          <w:sz w:val="28"/>
          <w:lang w:eastAsia="en-US"/>
          <w14:ligatures w14:val="standardContextual"/>
        </w:rPr>
        <w:t>.</w:t>
      </w:r>
    </w:p>
    <w:p w:rsidR="00012778" w:rsidRPr="001856D4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>Компетенции (индикаторы):</w:t>
      </w:r>
      <w:r w:rsidR="002B1D11"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/>
          <w:kern w:val="2"/>
          <w:sz w:val="28"/>
          <w:lang w:eastAsia="en-US"/>
          <w14:ligatures w14:val="standardContextual"/>
        </w:rPr>
        <w:t>ПК 2.3</w:t>
      </w:r>
    </w:p>
    <w:p w:rsidR="00012778" w:rsidRDefault="00012778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204E29" w:rsidRPr="001856D4" w:rsidRDefault="00204E29" w:rsidP="00204E29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kern w:val="2"/>
          <w:sz w:val="28"/>
          <w:lang w:eastAsia="en-US"/>
          <w14:ligatures w14:val="standardContextual"/>
        </w:rPr>
        <w:t>4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 Напишите пропущенное слово (словосочетание).</w:t>
      </w:r>
    </w:p>
    <w:p w:rsidR="00012778" w:rsidRDefault="00204E29" w:rsidP="00204E29">
      <w:pPr>
        <w:pStyle w:val="a7"/>
        <w:ind w:left="632"/>
        <w:jc w:val="both"/>
        <w:rPr>
          <w:rFonts w:eastAsia="Aptos"/>
          <w:kern w:val="2"/>
          <w:sz w:val="28"/>
          <w:lang w:eastAsia="en-US"/>
          <w14:ligatures w14:val="standardContextual"/>
        </w:rPr>
      </w:pPr>
      <w:r w:rsidRPr="00204E29">
        <w:rPr>
          <w:rFonts w:eastAsia="Aptos"/>
          <w:kern w:val="2"/>
          <w:sz w:val="28"/>
          <w:lang w:eastAsia="en-US"/>
          <w14:ligatures w14:val="standardContextual"/>
        </w:rPr>
        <w:t>Если прямая, не лежащая в данной плоскости, параллельна какой</w:t>
      </w:r>
      <w:r>
        <w:rPr>
          <w:rFonts w:eastAsia="Aptos"/>
          <w:kern w:val="2"/>
          <w:sz w:val="28"/>
          <w:lang w:eastAsia="en-US"/>
          <w14:ligatures w14:val="standardContextual"/>
        </w:rPr>
        <w:t> – </w:t>
      </w:r>
      <w:proofErr w:type="spellStart"/>
      <w:r w:rsidRPr="00204E29">
        <w:rPr>
          <w:rFonts w:eastAsia="Aptos"/>
          <w:kern w:val="2"/>
          <w:sz w:val="28"/>
          <w:lang w:eastAsia="en-US"/>
          <w14:ligatures w14:val="standardContextual"/>
        </w:rPr>
        <w:t>нибудь</w:t>
      </w:r>
      <w:proofErr w:type="spellEnd"/>
      <w:r>
        <w:rPr>
          <w:rFonts w:eastAsia="Aptos"/>
          <w:kern w:val="2"/>
          <w:sz w:val="28"/>
          <w:lang w:eastAsia="en-US"/>
          <w14:ligatures w14:val="standardContextual"/>
        </w:rPr>
        <w:t xml:space="preserve"> </w:t>
      </w:r>
      <w:r w:rsidRPr="00204E29">
        <w:rPr>
          <w:rFonts w:eastAsia="Aptos"/>
          <w:kern w:val="2"/>
          <w:sz w:val="28"/>
          <w:lang w:eastAsia="en-US"/>
          <w14:ligatures w14:val="standardContextual"/>
        </w:rPr>
        <w:t>прямой, лежащей в этой плоскости, то она __________________ данной плоскости.</w:t>
      </w:r>
    </w:p>
    <w:p w:rsidR="00204E29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204E29" w:rsidRPr="001856D4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Правильный ответ: </w:t>
      </w:r>
      <w:r>
        <w:rPr>
          <w:rFonts w:eastAsia="Aptos"/>
          <w:kern w:val="2"/>
          <w:sz w:val="28"/>
          <w:lang w:eastAsia="en-US"/>
          <w14:ligatures w14:val="standardContextual"/>
        </w:rPr>
        <w:t>параллельна</w:t>
      </w:r>
      <w:r w:rsidRPr="001856D4">
        <w:rPr>
          <w:rFonts w:eastAsia="Aptos"/>
          <w:b/>
          <w:i/>
          <w:kern w:val="2"/>
          <w:sz w:val="28"/>
          <w:lang w:eastAsia="en-US"/>
          <w14:ligatures w14:val="standardContextual"/>
        </w:rPr>
        <w:t>.</w:t>
      </w:r>
    </w:p>
    <w:p w:rsidR="00204E29" w:rsidRPr="001856D4" w:rsidRDefault="00204E29" w:rsidP="00204E29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/>
          <w:kern w:val="2"/>
          <w:sz w:val="28"/>
          <w:lang w:eastAsia="en-US"/>
          <w14:ligatures w14:val="standardContextual"/>
        </w:rPr>
        <w:t>ПК 2.3</w:t>
      </w:r>
    </w:p>
    <w:p w:rsidR="00204E29" w:rsidRDefault="00204E29" w:rsidP="00012778">
      <w:pPr>
        <w:pStyle w:val="a7"/>
        <w:ind w:left="632"/>
        <w:rPr>
          <w:rFonts w:eastAsia="Aptos"/>
          <w:kern w:val="2"/>
          <w:sz w:val="28"/>
          <w:lang w:eastAsia="en-US"/>
          <w14:ligatures w14:val="standardContextual"/>
        </w:rPr>
      </w:pPr>
    </w:p>
    <w:p w:rsidR="001659F3" w:rsidRPr="001856D4" w:rsidRDefault="001659F3" w:rsidP="0000368F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t>Задания открытого типа с кратким свободным ответом</w:t>
      </w:r>
    </w:p>
    <w:p w:rsidR="009E7069" w:rsidRPr="001856D4" w:rsidRDefault="009E7069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1. Производная функция </w:t>
      </w:r>
      <m:oMath>
        <m: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f</m:t>
        </m:r>
        <m:d>
          <m:dPr>
            <m:ctrlPr>
              <w:rPr>
                <w:rFonts w:ascii="Cambria Math" w:eastAsia="Aptos" w:hAnsi="Cambria Math" w:cs="Cambria Math"/>
                <w:i/>
                <w:kern w:val="2"/>
                <w:sz w:val="28"/>
                <w:lang w:eastAsia="en-US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x</m:t>
            </m:r>
          </m:e>
        </m:d>
        <m: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=x+</m:t>
        </m:r>
        <m:sSup>
          <m:sSupPr>
            <m:ctrlPr>
              <w:rPr>
                <w:rFonts w:ascii="Cambria Math" w:eastAsia="Aptos" w:hAnsi="Cambria Math" w:cs="Cambria Math"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e</m:t>
            </m:r>
          </m:e>
          <m:sup>
            <m:r>
              <w:rPr>
                <w:rFonts w:ascii="Cambria Math" w:eastAsia="Aptos" w:hAnsi="Cambria Math" w:cs="Cambria Math"/>
                <w:kern w:val="2"/>
                <w:sz w:val="28"/>
                <w:lang w:eastAsia="en-US"/>
                <w14:ligatures w14:val="standardContextual"/>
              </w:rPr>
              <m:t>x</m:t>
            </m:r>
          </m:sup>
        </m:sSup>
        <m:r>
          <m:rPr>
            <m:sty m:val="p"/>
          </m:rPr>
          <w:rPr>
            <w:rFonts w:ascii="Cambria Math" w:eastAsia="Aptos" w:hAnsi="Cambria Math" w:cs="Cambria Math"/>
            <w:kern w:val="2"/>
            <w:sz w:val="28"/>
            <w:lang w:eastAsia="en-US"/>
            <w14:ligatures w14:val="standardContextual"/>
          </w:rPr>
          <m:t>⁡</m:t>
        </m:r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равна … </w:t>
      </w:r>
      <w:r w:rsidRPr="001856D4">
        <w:rPr>
          <w:rFonts w:eastAsia="Aptos" w:cs="Times New Roman"/>
          <w:i/>
          <w:iCs/>
          <w:kern w:val="2"/>
          <w:sz w:val="28"/>
          <w:lang w:eastAsia="en-US"/>
          <w14:ligatures w14:val="standardContextual"/>
        </w:rPr>
        <w:t>(Ответ запишите в виде функции)</w:t>
      </w:r>
    </w:p>
    <w:p w:rsidR="009E7069" w:rsidRPr="001856D4" w:rsidRDefault="009E7069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m:oMath>
        <m:r>
          <w:rPr>
            <w:rFonts w:ascii="Cambria Math" w:eastAsia="Aptos" w:hAnsi="Cambria Math" w:cs="Times New Roman"/>
            <w:kern w:val="2"/>
            <w:sz w:val="28"/>
            <w:lang w:eastAsia="en-US"/>
            <w14:ligatures w14:val="standardContextual"/>
          </w:rPr>
          <m:t xml:space="preserve">1+ 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e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x</m:t>
            </m:r>
          </m:sup>
        </m:sSup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</w:p>
    <w:p w:rsidR="009E7069" w:rsidRPr="001856D4" w:rsidRDefault="009E7069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C21BC9" w:rsidRPr="001856D4">
        <w:rPr>
          <w:rFonts w:cs="Times New Roman"/>
          <w:sz w:val="28"/>
          <w:szCs w:val="28"/>
          <w:lang w:eastAsia="en-US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4B5417" w:rsidRPr="001856D4" w:rsidRDefault="004B5417" w:rsidP="00704016">
      <w:pPr>
        <w:jc w:val="both"/>
        <w:rPr>
          <w:rFonts w:eastAsia="Aptos" w:cs="Times New Roman"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2.</w:t>
      </w:r>
      <w:r w:rsidRPr="001856D4">
        <w:t xml:space="preserve"> 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Найдите область определения функции y = </w:t>
      </w:r>
      <m:oMath>
        <m:rad>
          <m:radPr>
            <m:degHide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r>
              <w:rPr>
                <w:rFonts w:ascii="Cambria Math" w:eastAsia="Aptos" w:hAnsi="Cambria Math" w:cs="Times New Roman"/>
                <w:kern w:val="2"/>
                <w:sz w:val="28"/>
                <w:lang w:eastAsia="en-US"/>
                <w14:ligatures w14:val="standardContextual"/>
              </w:rPr>
              <m:t>x-3</m:t>
            </m:r>
          </m:e>
        </m:rad>
      </m:oMath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[3; + ∞).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D172BE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4B5417" w:rsidRPr="001856D4" w:rsidRDefault="004B5417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376262" w:rsidRPr="001856D4" w:rsidRDefault="00376262" w:rsidP="00704016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3. </w:t>
      </w:r>
      <w:r w:rsidRPr="001856D4">
        <w:rPr>
          <w:rFonts w:cs="Times New Roman"/>
          <w:sz w:val="28"/>
          <w:szCs w:val="28"/>
          <w:lang w:eastAsia="en-US"/>
        </w:rPr>
        <w:t xml:space="preserve">Найдите скалярное произведение векторов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 xml:space="preserve">a </m:t>
            </m:r>
          </m:e>
        </m:acc>
      </m:oMath>
      <w:r w:rsidRPr="001856D4">
        <w:rPr>
          <w:rFonts w:ascii="Symbol" w:hAnsi="Symbol" w:cs="Symbol"/>
          <w:sz w:val="34"/>
          <w:szCs w:val="34"/>
          <w:lang w:eastAsia="en-US"/>
        </w:rPr>
        <w:t></w:t>
      </w:r>
      <w:r w:rsidRPr="001856D4">
        <w:rPr>
          <w:rFonts w:cs="Times New Roman"/>
          <w:sz w:val="26"/>
          <w:szCs w:val="26"/>
          <w:lang w:eastAsia="en-US"/>
        </w:rPr>
        <w:t>1;2;</w:t>
      </w:r>
      <w:r w:rsidRPr="001856D4">
        <w:rPr>
          <w:rFonts w:ascii="Symbol" w:hAnsi="Symbol" w:cs="Symbol"/>
          <w:sz w:val="26"/>
          <w:szCs w:val="26"/>
          <w:lang w:eastAsia="en-US"/>
        </w:rPr>
        <w:t></w:t>
      </w:r>
      <w:r w:rsidRPr="001856D4">
        <w:rPr>
          <w:rFonts w:cs="Times New Roman"/>
          <w:sz w:val="26"/>
          <w:szCs w:val="26"/>
          <w:lang w:eastAsia="en-US"/>
        </w:rPr>
        <w:t>1</w:t>
      </w:r>
      <w:r w:rsidRPr="001856D4">
        <w:rPr>
          <w:rFonts w:ascii="Symbol" w:hAnsi="Symbol" w:cs="Symbol"/>
          <w:sz w:val="34"/>
          <w:szCs w:val="34"/>
          <w:lang w:eastAsia="en-US"/>
        </w:rPr>
        <w:t></w:t>
      </w:r>
      <w:r w:rsidRPr="001856D4">
        <w:rPr>
          <w:rFonts w:ascii="Symbol" w:hAnsi="Symbol" w:cs="Symbol"/>
          <w:sz w:val="34"/>
          <w:szCs w:val="34"/>
          <w:lang w:eastAsia="en-US"/>
        </w:rPr>
        <w:t></w:t>
      </w:r>
      <w:r w:rsidRPr="001856D4">
        <w:rPr>
          <w:rFonts w:cs="Times New Roman"/>
          <w:sz w:val="28"/>
          <w:szCs w:val="28"/>
          <w:lang w:eastAsia="en-US"/>
        </w:rPr>
        <w:t xml:space="preserve">и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b</m:t>
            </m:r>
          </m:e>
        </m:acc>
      </m:oMath>
      <w:r w:rsidRPr="001856D4">
        <w:rPr>
          <w:rFonts w:cs="Times New Roman"/>
          <w:i/>
          <w:iCs/>
          <w:sz w:val="26"/>
          <w:szCs w:val="26"/>
          <w:lang w:eastAsia="en-US"/>
        </w:rPr>
        <w:t xml:space="preserve"> </w:t>
      </w:r>
      <w:r w:rsidRPr="001856D4">
        <w:rPr>
          <w:rFonts w:ascii="Symbol" w:hAnsi="Symbol" w:cs="Symbol"/>
          <w:sz w:val="34"/>
          <w:szCs w:val="34"/>
          <w:lang w:eastAsia="en-US"/>
        </w:rPr>
        <w:t></w:t>
      </w:r>
      <w:r w:rsidRPr="001856D4">
        <w:rPr>
          <w:rFonts w:cs="Times New Roman"/>
          <w:sz w:val="26"/>
          <w:szCs w:val="26"/>
          <w:lang w:eastAsia="en-US"/>
        </w:rPr>
        <w:t>2;5;4</w:t>
      </w:r>
      <w:r w:rsidRPr="001856D4">
        <w:rPr>
          <w:rFonts w:ascii="Symbol" w:hAnsi="Symbol" w:cs="Symbol"/>
          <w:sz w:val="34"/>
          <w:szCs w:val="34"/>
          <w:lang w:eastAsia="en-US"/>
        </w:rPr>
        <w:t></w:t>
      </w:r>
      <w:r w:rsidRPr="001856D4">
        <w:rPr>
          <w:rFonts w:cs="Times New Roman"/>
          <w:sz w:val="28"/>
          <w:szCs w:val="28"/>
          <w:lang w:eastAsia="en-US"/>
        </w:rPr>
        <w:t>.</w:t>
      </w:r>
    </w:p>
    <w:p w:rsidR="00376262" w:rsidRPr="001856D4" w:rsidRDefault="00376262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8.</w:t>
      </w:r>
    </w:p>
    <w:p w:rsidR="00376262" w:rsidRPr="001856D4" w:rsidRDefault="00376262" w:rsidP="0000368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Компетенции (индикаторы):</w:t>
      </w:r>
      <w:r w:rsidR="00D172BE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9E7069" w:rsidRDefault="009E7069" w:rsidP="006021FF">
      <w:pPr>
        <w:ind w:left="567"/>
        <w:jc w:val="both"/>
        <w:rPr>
          <w:rFonts w:eastAsia="Aptos" w:cs="Times New Roman"/>
          <w:bCs/>
          <w:kern w:val="2"/>
          <w:sz w:val="28"/>
          <w:lang w:eastAsia="en-US"/>
          <w14:ligatures w14:val="standardContextual"/>
        </w:rPr>
      </w:pPr>
    </w:p>
    <w:p w:rsidR="006021FF" w:rsidRPr="001856D4" w:rsidRDefault="006021FF" w:rsidP="006021FF">
      <w:pPr>
        <w:jc w:val="both"/>
        <w:rPr>
          <w:rFonts w:eastAsia="Aptos" w:cs="Times New Roman"/>
          <w:bCs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bCs/>
          <w:kern w:val="2"/>
          <w:sz w:val="28"/>
          <w:lang w:eastAsia="en-US"/>
          <w14:ligatures w14:val="standardContextual"/>
        </w:rPr>
        <w:t xml:space="preserve">4. </w:t>
      </w:r>
      <w:r w:rsidRPr="006021FF">
        <w:rPr>
          <w:rFonts w:eastAsia="Aptos" w:cs="Times New Roman"/>
          <w:bCs/>
          <w:kern w:val="2"/>
          <w:sz w:val="28"/>
          <w:lang w:eastAsia="en-US" w:bidi="ru-RU"/>
          <w14:ligatures w14:val="standardContextual"/>
        </w:rPr>
        <w:t>Решить уравнение</w:t>
      </w:r>
      <w:r>
        <w:rPr>
          <w:rFonts w:eastAsia="Aptos" w:cs="Times New Roman"/>
          <w:bCs/>
          <w:kern w:val="2"/>
          <w:sz w:val="28"/>
          <w:lang w:eastAsia="en-US" w:bidi="ru-RU"/>
          <w14:ligatures w14:val="standardContextual"/>
        </w:rPr>
        <w:t xml:space="preserve"> </w:t>
      </w:r>
      <m:oMath>
        <m:sSub>
          <m:sSubPr>
            <m:ctrlPr>
              <w:rPr>
                <w:rFonts w:ascii="Cambria Math" w:hAnsi="Cambria Math"/>
                <w:w w:val="95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w w:val="95"/>
                <w:sz w:val="28"/>
                <w:szCs w:val="28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  <w:w w:val="95"/>
                <w:sz w:val="28"/>
                <w:szCs w:val="28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w w:val="95"/>
            <w:sz w:val="28"/>
            <w:szCs w:val="28"/>
          </w:rPr>
          <m:t>x = -3.</m:t>
        </m:r>
      </m:oMath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8</m:t>
            </m:r>
          </m:den>
        </m:f>
      </m:oMath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.</w:t>
      </w:r>
    </w:p>
    <w:p w:rsidR="006021FF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6021FF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</w:p>
    <w:p w:rsidR="006021FF" w:rsidRDefault="006021FF" w:rsidP="006021FF">
      <w:pPr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>
        <w:rPr>
          <w:rFonts w:eastAsia="Aptos" w:cs="Times New Roman"/>
          <w:kern w:val="2"/>
          <w:sz w:val="28"/>
          <w:lang w:eastAsia="en-US"/>
          <w14:ligatures w14:val="standardContextual"/>
        </w:rPr>
        <w:t>5.</w:t>
      </w:r>
      <w:r w:rsidRPr="006021FF">
        <w:t xml:space="preserve"> </w:t>
      </w:r>
      <w:r w:rsidRPr="006021FF">
        <w:rPr>
          <w:rFonts w:eastAsia="Aptos" w:cs="Times New Roman"/>
          <w:kern w:val="2"/>
          <w:sz w:val="28"/>
          <w:lang w:eastAsia="en-US"/>
          <w14:ligatures w14:val="standardContextual"/>
        </w:rPr>
        <w:t>Основанием пирамиды является прямоугольник со сторонами 3 и 4. Ее объем равен 16. Найдите высоту этой пирамиды.</w:t>
      </w:r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авильный ответ: 8.</w:t>
      </w:r>
    </w:p>
    <w:p w:rsidR="006021FF" w:rsidRPr="001856D4" w:rsidRDefault="006021FF" w:rsidP="006021FF">
      <w:pPr>
        <w:ind w:left="567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Компетенции (индикаторы): </w:t>
      </w:r>
      <w:r w:rsidR="00955430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 w:cs="Times New Roman"/>
          <w:kern w:val="2"/>
          <w:sz w:val="28"/>
          <w:lang w:eastAsia="en-US"/>
          <w14:ligatures w14:val="standardContextual"/>
        </w:rPr>
        <w:t>ПК 2.3</w:t>
      </w:r>
    </w:p>
    <w:p w:rsidR="00622233" w:rsidRPr="001856D4" w:rsidRDefault="00622233" w:rsidP="0000368F">
      <w:pPr>
        <w:spacing w:after="360"/>
        <w:ind w:left="567"/>
        <w:jc w:val="both"/>
        <w:outlineLvl w:val="3"/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b/>
          <w:bCs/>
          <w:kern w:val="2"/>
          <w:sz w:val="28"/>
          <w:lang w:eastAsia="en-US"/>
          <w14:ligatures w14:val="standardContextual"/>
        </w:rPr>
        <w:lastRenderedPageBreak/>
        <w:t>Задания открытого типа с развернутым ответом</w:t>
      </w:r>
    </w:p>
    <w:p w:rsidR="00622233" w:rsidRPr="001856D4" w:rsidRDefault="0023541D" w:rsidP="00704016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1.Решите уравнение: </w:t>
      </w:r>
    </w:p>
    <w:p w:rsidR="0023541D" w:rsidRPr="001856D4" w:rsidRDefault="00B17D2E" w:rsidP="0023541D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m:oMath>
        <m:rad>
          <m:radPr>
            <m:degHide m:val="1"/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eastAsia="Aptos" w:hAnsi="Cambria Math"/>
                    <w:bCs/>
                    <w:i/>
                    <w:kern w:val="2"/>
                    <w:sz w:val="28"/>
                    <w:lang w:eastAsia="en-US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-7x+12</m:t>
            </m:r>
          </m:e>
        </m:rad>
      </m:oMath>
      <w:r w:rsidR="0023541D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23541D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</w:t>
      </w:r>
      <w:r w:rsidR="00524FE1"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0</w:t>
      </w: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 xml:space="preserve"> мин.</w:t>
      </w:r>
    </w:p>
    <w:p w:rsidR="0023541D" w:rsidRPr="001856D4" w:rsidRDefault="0023541D" w:rsidP="0023541D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23541D" w:rsidRPr="001856D4" w:rsidRDefault="00B17D2E" w:rsidP="006876E5">
      <w:pPr>
        <w:pStyle w:val="a7"/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m:oMath>
        <m:rad>
          <m:radPr>
            <m:degHide m:val="1"/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radPr>
          <m:deg/>
          <m:e>
            <m:sSup>
              <m:sSupPr>
                <m:ctrlPr>
                  <w:rPr>
                    <w:rFonts w:ascii="Cambria Math" w:eastAsia="Aptos" w:hAnsi="Cambria Math"/>
                    <w:bCs/>
                    <w:i/>
                    <w:kern w:val="2"/>
                    <w:sz w:val="28"/>
                    <w:lang w:eastAsia="en-US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/>
                    <w:kern w:val="2"/>
                    <w:sz w:val="28"/>
                    <w:lang w:eastAsia="en-US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-7x+12</m:t>
            </m:r>
          </m:e>
        </m:rad>
      </m:oMath>
      <w:r w:rsidR="00137B33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137B33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</w:p>
    <w:p w:rsidR="00137B33" w:rsidRPr="001856D4" w:rsidRDefault="00137B33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Возводим обе части уравнения в квадрат, получим уравнение:</w:t>
      </w:r>
    </w:p>
    <w:p w:rsidR="00137B33" w:rsidRPr="001856D4" w:rsidRDefault="00B17D2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vertAlign w:val="superscript"/>
          <w:lang w:eastAsia="en-US"/>
          <w14:ligatures w14:val="standardContextual"/>
        </w:rPr>
      </w:pP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lang w:eastAsia="en-US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/>
            <w:kern w:val="2"/>
            <w:sz w:val="28"/>
            <w:lang w:eastAsia="en-US"/>
            <w14:ligatures w14:val="standardContextual"/>
          </w:rPr>
          <m:t xml:space="preserve">-7x+12 </m:t>
        </m:r>
      </m:oMath>
      <w:r w:rsidR="00137B33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= </w:t>
      </w:r>
      <w:r w:rsidR="0069728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(</w:t>
      </w:r>
      <w:r w:rsidR="00137B33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6 – x</w:t>
      </w:r>
      <w:r w:rsidR="0069728E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)</w:t>
      </w:r>
      <w:r w:rsidR="0069728E" w:rsidRPr="001856D4">
        <w:rPr>
          <w:rFonts w:eastAsia="Aptos"/>
          <w:bCs/>
          <w:i/>
          <w:kern w:val="2"/>
          <w:sz w:val="28"/>
          <w:vertAlign w:val="superscript"/>
          <w:lang w:eastAsia="en-US"/>
          <w14:ligatures w14:val="standardContextual"/>
        </w:rPr>
        <w:t>2</w:t>
      </w:r>
    </w:p>
    <w:p w:rsidR="0069728E" w:rsidRPr="001856D4" w:rsidRDefault="00B17D2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vertAlign w:val="superscript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/>
            <w:kern w:val="2"/>
            <w:sz w:val="28"/>
            <w:vertAlign w:val="superscript"/>
            <w:lang w:eastAsia="en-US"/>
            <w14:ligatures w14:val="standardContextual"/>
          </w:rPr>
          <m:t>-7x+12</m:t>
        </m:r>
      </m:oMath>
      <w:r w:rsidR="0069728E" w:rsidRPr="001856D4">
        <w:rPr>
          <w:rFonts w:eastAsia="Aptos"/>
          <w:bCs/>
          <w:kern w:val="2"/>
          <w:sz w:val="28"/>
          <w:vertAlign w:val="superscript"/>
          <w:lang w:eastAsia="en-US"/>
          <w14:ligatures w14:val="standardContextual"/>
        </w:rPr>
        <w:t xml:space="preserve"> </w:t>
      </w:r>
      <w:r w:rsidR="0069728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= </w:t>
      </w:r>
      <w:r w:rsidR="0069728E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 xml:space="preserve">36 -12 x + </w:t>
      </w:r>
      <m:oMath>
        <m:sSup>
          <m:sSupPr>
            <m:ctrlPr>
              <w:rPr>
                <w:rFonts w:ascii="Cambria Math" w:eastAsia="Aptos" w:hAnsi="Cambria Math"/>
                <w:bCs/>
                <w:i/>
                <w:kern w:val="2"/>
                <w:sz w:val="28"/>
                <w:vertAlign w:val="superscript"/>
                <w:lang w:eastAsia="en-US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/>
                <w:kern w:val="2"/>
                <w:sz w:val="28"/>
                <w:vertAlign w:val="superscript"/>
                <w:lang w:eastAsia="en-US"/>
                <w14:ligatures w14:val="standardContextual"/>
              </w:rPr>
              <m:t>2</m:t>
            </m:r>
          </m:sup>
        </m:sSup>
      </m:oMath>
    </w:p>
    <w:p w:rsidR="00137B33" w:rsidRPr="001856D4" w:rsidRDefault="0069728E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Приведем подобные слагаемые:</w:t>
      </w:r>
    </w:p>
    <w:p w:rsidR="0069728E" w:rsidRPr="001856D4" w:rsidRDefault="0069728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5x = 24</w:t>
      </w:r>
    </w:p>
    <w:p w:rsidR="0069728E" w:rsidRPr="001856D4" w:rsidRDefault="0069728E" w:rsidP="006876E5">
      <w:pPr>
        <w:pStyle w:val="a7"/>
        <w:spacing w:after="360"/>
        <w:ind w:left="567"/>
        <w:jc w:val="center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</w:t>
      </w:r>
      <w:r w:rsidR="001D5F0A"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 xml:space="preserve"> 4,8</w:t>
      </w:r>
    </w:p>
    <w:p w:rsidR="001D5F0A" w:rsidRPr="001856D4" w:rsidRDefault="001D5F0A" w:rsidP="006876E5">
      <w:pPr>
        <w:pStyle w:val="a7"/>
        <w:spacing w:after="360"/>
        <w:ind w:left="0" w:firstLine="709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Проверка показывает, что </w:t>
      </w: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 4,8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является корнем уравнения.</w:t>
      </w:r>
    </w:p>
    <w:p w:rsidR="001D5F0A" w:rsidRPr="001856D4" w:rsidRDefault="001D5F0A" w:rsidP="006876E5">
      <w:pPr>
        <w:pStyle w:val="a7"/>
        <w:spacing w:after="360"/>
        <w:ind w:left="0" w:firstLine="709"/>
        <w:outlineLvl w:val="3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Ответ: </w:t>
      </w:r>
      <w:r w:rsidRPr="001856D4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x = 4,8.</w:t>
      </w:r>
    </w:p>
    <w:p w:rsidR="001D5F0A" w:rsidRPr="001856D4" w:rsidRDefault="001D5F0A" w:rsidP="00F5220D">
      <w:pPr>
        <w:ind w:left="567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обоснование каждого этапа решения иррационального уравнения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нахождение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вадрата разности двучлена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1D5F0A" w:rsidRPr="001856D4" w:rsidRDefault="001D5F0A" w:rsidP="00F5220D">
      <w:pPr>
        <w:pStyle w:val="a7"/>
        <w:spacing w:after="360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доказательство того, что найденный </w:t>
      </w:r>
      <w:r w:rsidR="008147E8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рень не является посторонним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1D5F0A" w:rsidRPr="001856D4" w:rsidRDefault="001D5F0A" w:rsidP="001D5F0A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1302C2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/>
          <w:kern w:val="2"/>
          <w:sz w:val="28"/>
          <w:lang w:eastAsia="en-US"/>
          <w14:ligatures w14:val="standardContextual"/>
        </w:rPr>
        <w:t>ПК 2.3</w:t>
      </w:r>
    </w:p>
    <w:p w:rsidR="001D5F0A" w:rsidRPr="001856D4" w:rsidRDefault="001D5F0A" w:rsidP="001D5F0A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</w:p>
    <w:p w:rsidR="006876E5" w:rsidRPr="006876E5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2. </w:t>
      </w: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Вычислить площадь фигуры, ограниченной линиями:</w:t>
      </w:r>
    </w:p>
    <w:p w:rsidR="006876E5" w:rsidRPr="006876E5" w:rsidRDefault="006876E5" w:rsidP="006876E5">
      <w:pPr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33.75pt;height:18pt" o:ole="">
            <v:imagedata r:id="rId5" o:title=""/>
          </v:shape>
          <o:OLEObject Type="Embed" ProgID="Equation.DSMT4" ShapeID="_x0000_i1078" DrawAspect="Content" ObjectID="_1824368481" r:id="rId6"/>
        </w:object>
      </w:r>
    </w:p>
    <w:p w:rsidR="006876E5" w:rsidRPr="006876E5" w:rsidRDefault="006876E5" w:rsidP="006876E5">
      <w:pPr>
        <w:jc w:val="center"/>
        <w:rPr>
          <w:rFonts w:eastAsia="Aptos"/>
          <w:b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object w:dxaOrig="1020" w:dyaOrig="360">
          <v:shape id="_x0000_i1079" type="#_x0000_t75" style="width:51pt;height:18pt" o:ole="">
            <v:imagedata r:id="rId7" o:title=""/>
          </v:shape>
          <o:OLEObject Type="Embed" ProgID="Equation.DSMT4" ShapeID="_x0000_i1079" DrawAspect="Content" ObjectID="_1824368482" r:id="rId8"/>
        </w:object>
      </w:r>
      <w:r w:rsidRPr="006876E5">
        <w:rPr>
          <w:rFonts w:eastAsia="Aptos"/>
          <w:bCs/>
          <w:i/>
          <w:kern w:val="2"/>
          <w:sz w:val="28"/>
          <w:lang w:eastAsia="en-US"/>
          <w14:ligatures w14:val="standardContextual"/>
        </w:rPr>
        <w:t>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5 мин.</w:t>
      </w:r>
    </w:p>
    <w:p w:rsidR="006876E5" w:rsidRPr="001856D4" w:rsidRDefault="006876E5" w:rsidP="006876E5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6876E5" w:rsidRPr="006876E5" w:rsidRDefault="006876E5" w:rsidP="006876E5">
      <w:pPr>
        <w:ind w:firstLine="709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Построим фигуру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, площадь которой требуется найти</w:t>
      </w: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:</w:t>
      </w:r>
    </w:p>
    <w:p w:rsidR="006876E5" w:rsidRPr="006876E5" w:rsidRDefault="006876E5" w:rsidP="006876E5">
      <w:pPr>
        <w:jc w:val="center"/>
        <w:rPr>
          <w:rFonts w:eastAsia="Aptos"/>
          <w:bCs/>
          <w:i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/>
          <w:bCs/>
          <w:i/>
          <w:kern w:val="2"/>
          <w:sz w:val="28"/>
          <w:lang w:eastAsia="en-US"/>
          <w14:ligatures w14:val="standardContextual"/>
        </w:rPr>
        <w:drawing>
          <wp:inline distT="0" distB="0" distL="0" distR="0" wp14:anchorId="7292D8EA" wp14:editId="069885B1">
            <wp:extent cx="2621280" cy="1615440"/>
            <wp:effectExtent l="0" t="0" r="0" b="3810"/>
            <wp:docPr id="2567" name="Рисунок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26" b="19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61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876E5" w:rsidRPr="006876E5" w:rsidRDefault="006876E5" w:rsidP="006876E5">
      <w:pPr>
        <w:ind w:firstLine="709"/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sz w:val="28"/>
          <w:lang w:eastAsia="en-US"/>
          <w14:ligatures w14:val="standardContextual"/>
        </w:rPr>
        <w:t>Найдем координаты точек пересечения линий:</w:t>
      </w:r>
    </w:p>
    <w:p w:rsidR="006876E5" w:rsidRPr="006876E5" w:rsidRDefault="006876E5" w:rsidP="006876E5">
      <w:pPr>
        <w:jc w:val="center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position w:val="-34"/>
          <w:sz w:val="28"/>
          <w:lang w:eastAsia="en-US"/>
          <w14:ligatures w14:val="standardContextual"/>
        </w:rPr>
        <w:object w:dxaOrig="6399" w:dyaOrig="800">
          <v:shape id="_x0000_i1121" type="#_x0000_t75" style="width:320.25pt;height:39.75pt" o:ole="">
            <v:imagedata r:id="rId10" o:title=""/>
          </v:shape>
          <o:OLEObject Type="Embed" ProgID="Equation.DSMT4" ShapeID="_x0000_i1121" DrawAspect="Content" ObjectID="_1824368483" r:id="rId11"/>
        </w:object>
      </w:r>
    </w:p>
    <w:p w:rsidR="006876E5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>
        <w:rPr>
          <w:rFonts w:eastAsia="Aptos"/>
          <w:bCs/>
          <w:kern w:val="2"/>
          <w:sz w:val="28"/>
          <w:lang w:eastAsia="en-US"/>
          <w14:ligatures w14:val="standardContextual"/>
        </w:rPr>
        <w:t>Площадь фигуры вычислим по формуле:</w:t>
      </w:r>
    </w:p>
    <w:p w:rsidR="00CD7BEA" w:rsidRPr="001856D4" w:rsidRDefault="006876E5" w:rsidP="006876E5">
      <w:pPr>
        <w:jc w:val="both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6876E5">
        <w:rPr>
          <w:rFonts w:eastAsia="Aptos"/>
          <w:bCs/>
          <w:kern w:val="2"/>
          <w:position w:val="-40"/>
          <w:sz w:val="28"/>
          <w:lang w:eastAsia="en-US"/>
          <w14:ligatures w14:val="standardContextual"/>
        </w:rPr>
        <w:object w:dxaOrig="9780" w:dyaOrig="920">
          <v:shape id="_x0000_i1126" type="#_x0000_t75" style="width:489pt;height:45.75pt" o:ole="">
            <v:imagedata r:id="rId12" o:title=""/>
          </v:shape>
          <o:OLEObject Type="Embed" ProgID="Equation.DSMT4" ShapeID="_x0000_i1126" DrawAspect="Content" ObjectID="_1824368484" r:id="rId13"/>
        </w:object>
      </w:r>
      <w:r w:rsidR="00CD7BEA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Ответ: </w:t>
      </w:r>
      <w:r w:rsidRPr="006876E5">
        <w:rPr>
          <w:position w:val="-24"/>
        </w:rPr>
        <w:object w:dxaOrig="620" w:dyaOrig="620">
          <v:shape id="_x0000_i1130" type="#_x0000_t75" style="width:30pt;height:30pt" o:ole="">
            <v:imagedata r:id="rId14" o:title=""/>
          </v:shape>
          <o:OLEObject Type="Embed" ProgID="Equation.DSMT4" ShapeID="_x0000_i1130" DrawAspect="Content" ObjectID="_1824368485" r:id="rId15"/>
        </w:objec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955430" w:rsidRDefault="00C45064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Построение математической модели задачи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(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равильное изображение фигуры в координатной плоскости. Выделение и описание границ области).</w:t>
      </w:r>
    </w:p>
    <w:p w:rsidR="00955430" w:rsidRDefault="00955430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Формулирование интегрального выражения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(з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аписывать правильный интеграл, отражающий площадь области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, к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орректное указание пределов интегрирования, соответствующих границам фигуры</w:t>
      </w:r>
      <w:r>
        <w:rPr>
          <w:rFonts w:eastAsia="Aptos"/>
          <w:bCs/>
          <w:kern w:val="2"/>
          <w:sz w:val="28"/>
          <w:lang w:eastAsia="en-US"/>
          <w14:ligatures w14:val="standardContextual"/>
        </w:rPr>
        <w:t>)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C45064" w:rsidRPr="001856D4" w:rsidRDefault="00955430" w:rsidP="00955430">
      <w:pPr>
        <w:pStyle w:val="a7"/>
        <w:spacing w:after="360"/>
        <w:ind w:left="1134" w:hanging="284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Вычисление интеграла</w:t>
      </w:r>
      <w:r w:rsidR="00C45064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0C390E"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/>
          <w:kern w:val="2"/>
          <w:sz w:val="28"/>
          <w:lang w:eastAsia="en-US"/>
          <w14:ligatures w14:val="standardContextual"/>
        </w:rPr>
        <w:t>ПК 2.3</w:t>
      </w:r>
    </w:p>
    <w:p w:rsidR="00C45064" w:rsidRPr="001856D4" w:rsidRDefault="00C45064" w:rsidP="00C45064">
      <w:pPr>
        <w:pStyle w:val="a7"/>
        <w:spacing w:after="360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</w:p>
    <w:p w:rsidR="00390F3A" w:rsidRDefault="00F5220D" w:rsidP="00390F3A">
      <w:pPr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3. </w:t>
      </w:r>
      <w:r w:rsidR="00390F3A" w:rsidRPr="004034D1">
        <w:rPr>
          <w:rFonts w:eastAsia="Times New Roman" w:cs="Times New Roman"/>
          <w:bCs/>
          <w:iCs/>
          <w:sz w:val="28"/>
        </w:rPr>
        <w:t xml:space="preserve">Решите неравенства: </w:t>
      </w:r>
      <w:r w:rsidR="00390F3A" w:rsidRPr="004034D1">
        <w:rPr>
          <w:rFonts w:eastAsia="Times New Roman" w:cs="Times New Roman"/>
          <w:bCs/>
          <w:iCs/>
          <w:position w:val="-24"/>
          <w:sz w:val="28"/>
        </w:rPr>
        <w:object w:dxaOrig="3140" w:dyaOrig="620">
          <v:shape id="_x0000_i1158" type="#_x0000_t75" style="width:156.75pt;height:30.75pt" o:ole="">
            <v:imagedata r:id="rId16" o:title=""/>
          </v:shape>
          <o:OLEObject Type="Embed" ProgID="Equation.DSMT4" ShapeID="_x0000_i1158" DrawAspect="Content" ObjectID="_1824368486" r:id="rId17"/>
        </w:object>
      </w:r>
      <w:r w:rsidR="00390F3A" w:rsidRPr="004034D1">
        <w:rPr>
          <w:rFonts w:eastAsia="Times New Roman" w:cs="Times New Roman"/>
          <w:bCs/>
          <w:iCs/>
          <w:sz w:val="28"/>
        </w:rPr>
        <w:t>;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Привести расширенное решение.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Время выполнения – 15 мин.</w:t>
      </w:r>
    </w:p>
    <w:p w:rsidR="00390F3A" w:rsidRPr="001856D4" w:rsidRDefault="00390F3A" w:rsidP="00390F3A">
      <w:pPr>
        <w:ind w:firstLine="709"/>
        <w:jc w:val="both"/>
        <w:rPr>
          <w:rFonts w:eastAsia="Aptos" w:cs="Times New Roman"/>
          <w:kern w:val="2"/>
          <w:sz w:val="28"/>
          <w:lang w:eastAsia="en-US"/>
          <w14:ligatures w14:val="standardContextual"/>
        </w:rPr>
      </w:pPr>
      <w:r w:rsidRPr="001856D4">
        <w:rPr>
          <w:rFonts w:eastAsia="Aptos" w:cs="Times New Roman"/>
          <w:kern w:val="2"/>
          <w:sz w:val="28"/>
          <w:lang w:eastAsia="en-US"/>
          <w14:ligatures w14:val="standardContextual"/>
        </w:rPr>
        <w:t>Ожидаемый результат:</w:t>
      </w:r>
    </w:p>
    <w:p w:rsid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>В неравенстве перегруппируем слагаемые</w:t>
      </w:r>
    </w:p>
    <w:p w:rsidR="00390F3A" w:rsidRDefault="00390F3A" w:rsidP="00390F3A">
      <w:pPr>
        <w:ind w:firstLine="709"/>
        <w:jc w:val="center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position w:val="-24"/>
          <w:sz w:val="28"/>
          <w:szCs w:val="28"/>
          <w:lang w:eastAsia="en-US"/>
        </w:rPr>
        <w:object w:dxaOrig="3300" w:dyaOrig="620">
          <v:shape id="_x0000_i1160" type="#_x0000_t75" style="width:165pt;height:30.75pt" o:ole="">
            <v:imagedata r:id="rId18" o:title=""/>
          </v:shape>
          <o:OLEObject Type="Embed" ProgID="Equation.DSMT4" ShapeID="_x0000_i1160" DrawAspect="Content" ObjectID="_1824368487" r:id="rId19"/>
        </w:object>
      </w:r>
      <w:r w:rsidRPr="00390F3A">
        <w:rPr>
          <w:bCs/>
          <w:iCs/>
          <w:sz w:val="28"/>
          <w:szCs w:val="28"/>
          <w:lang w:eastAsia="en-US"/>
        </w:rPr>
        <w:t>,</w:t>
      </w:r>
    </w:p>
    <w:p w:rsid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>вынесем за скобки общий множитель</w:t>
      </w:r>
    </w:p>
    <w:p w:rsidR="00390F3A" w:rsidRDefault="00390F3A" w:rsidP="00390F3A">
      <w:pPr>
        <w:ind w:firstLine="709"/>
        <w:jc w:val="center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position w:val="-28"/>
          <w:sz w:val="28"/>
          <w:szCs w:val="28"/>
          <w:lang w:eastAsia="en-US"/>
        </w:rPr>
        <w:object w:dxaOrig="3220" w:dyaOrig="680">
          <v:shape id="_x0000_i1164" type="#_x0000_t75" style="width:161.25pt;height:33.75pt" o:ole="">
            <v:imagedata r:id="rId20" o:title=""/>
          </v:shape>
          <o:OLEObject Type="Embed" ProgID="Equation.DSMT4" ShapeID="_x0000_i1164" DrawAspect="Content" ObjectID="_1824368488" r:id="rId21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D55BFD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Получим </w:t>
      </w:r>
      <w:r w:rsidR="00D55BFD" w:rsidRPr="00D55BFD">
        <w:rPr>
          <w:bCs/>
          <w:iCs/>
          <w:position w:val="-24"/>
          <w:sz w:val="28"/>
          <w:szCs w:val="28"/>
          <w:lang w:eastAsia="en-US"/>
        </w:rPr>
        <w:object w:dxaOrig="1980" w:dyaOrig="620">
          <v:shape id="_x0000_i1167" type="#_x0000_t75" style="width:99pt;height:30.75pt" o:ole="">
            <v:imagedata r:id="rId22" o:title=""/>
          </v:shape>
          <o:OLEObject Type="Embed" ProgID="Equation.DSMT4" ShapeID="_x0000_i1167" DrawAspect="Content" ObjectID="_1824368489" r:id="rId23"/>
        </w:object>
      </w:r>
      <w:r w:rsidRPr="00390F3A">
        <w:rPr>
          <w:bCs/>
          <w:iCs/>
          <w:sz w:val="28"/>
          <w:szCs w:val="28"/>
          <w:lang w:eastAsia="en-US"/>
        </w:rPr>
        <w:t>,</w:t>
      </w:r>
      <w:r w:rsidR="00D55BFD">
        <w:rPr>
          <w:bCs/>
          <w:iCs/>
          <w:sz w:val="28"/>
          <w:szCs w:val="28"/>
          <w:lang w:eastAsia="en-US"/>
        </w:rPr>
        <w:t xml:space="preserve"> </w:t>
      </w:r>
      <w:r w:rsidRPr="00390F3A">
        <w:rPr>
          <w:bCs/>
          <w:iCs/>
          <w:sz w:val="28"/>
          <w:szCs w:val="28"/>
          <w:lang w:eastAsia="en-US"/>
        </w:rPr>
        <w:t xml:space="preserve">разделим на выражение </w:t>
      </w:r>
      <w:r w:rsidR="00D55BFD" w:rsidRPr="00D55BFD">
        <w:rPr>
          <w:bCs/>
          <w:iCs/>
          <w:position w:val="-14"/>
          <w:sz w:val="28"/>
          <w:szCs w:val="28"/>
          <w:lang w:eastAsia="en-US"/>
        </w:rPr>
        <w:object w:dxaOrig="940" w:dyaOrig="400">
          <v:shape id="_x0000_i1169" type="#_x0000_t75" style="width:47.25pt;height:20.25pt" o:ole="">
            <v:imagedata r:id="rId24" o:title=""/>
          </v:shape>
          <o:OLEObject Type="Embed" ProgID="Equation.DSMT4" ShapeID="_x0000_i1169" DrawAspect="Content" ObjectID="_1824368490" r:id="rId25"/>
        </w:object>
      </w:r>
      <w:r w:rsidRPr="00390F3A">
        <w:rPr>
          <w:bCs/>
          <w:iCs/>
          <w:sz w:val="28"/>
          <w:szCs w:val="28"/>
          <w:lang w:eastAsia="en-US"/>
        </w:rPr>
        <w:t xml:space="preserve"> (это можно сделать, т.к. </w:t>
      </w:r>
      <w:r w:rsidR="00D55BFD" w:rsidRPr="00D55BFD">
        <w:rPr>
          <w:bCs/>
          <w:iCs/>
          <w:position w:val="-6"/>
          <w:sz w:val="28"/>
          <w:szCs w:val="28"/>
          <w:lang w:eastAsia="en-US"/>
        </w:rPr>
        <w:object w:dxaOrig="660" w:dyaOrig="320">
          <v:shape id="_x0000_i1173" type="#_x0000_t75" style="width:33pt;height:15.75pt" o:ole="">
            <v:imagedata r:id="rId26" o:title=""/>
          </v:shape>
          <o:OLEObject Type="Embed" ProgID="Equation.DSMT4" ShapeID="_x0000_i1173" DrawAspect="Content" ObjectID="_1824368491" r:id="rId27"/>
        </w:object>
      </w:r>
      <w:r w:rsidRPr="00390F3A">
        <w:rPr>
          <w:bCs/>
          <w:iCs/>
          <w:sz w:val="28"/>
          <w:szCs w:val="28"/>
          <w:lang w:eastAsia="en-US"/>
        </w:rPr>
        <w:t xml:space="preserve">, а </w:t>
      </w:r>
      <w:r w:rsidR="00D55BFD" w:rsidRPr="00D55BFD">
        <w:rPr>
          <w:bCs/>
          <w:iCs/>
          <w:position w:val="-14"/>
          <w:sz w:val="28"/>
          <w:szCs w:val="28"/>
          <w:lang w:eastAsia="en-US"/>
        </w:rPr>
        <w:object w:dxaOrig="1340" w:dyaOrig="400">
          <v:shape id="_x0000_i1171" type="#_x0000_t75" style="width:66.75pt;height:20.25pt" o:ole="">
            <v:imagedata r:id="rId28" o:title=""/>
          </v:shape>
          <o:OLEObject Type="Embed" ProgID="Equation.DSMT4" ShapeID="_x0000_i1171" DrawAspect="Content" ObjectID="_1824368492" r:id="rId29"/>
        </w:object>
      </w:r>
      <w:r w:rsidRPr="00390F3A">
        <w:rPr>
          <w:bCs/>
          <w:iCs/>
          <w:sz w:val="28"/>
          <w:szCs w:val="28"/>
          <w:lang w:eastAsia="en-US"/>
        </w:rPr>
        <w:t xml:space="preserve">). В результате имеем неравенство равносильное данному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1100" w:dyaOrig="740">
          <v:shape id="_x0000_i1175" type="#_x0000_t75" style="width:55.5pt;height:36.75pt" o:ole="">
            <v:imagedata r:id="rId30" o:title=""/>
          </v:shape>
          <o:OLEObject Type="Embed" ProgID="Equation.DSMT4" ShapeID="_x0000_i1175" DrawAspect="Content" ObjectID="_1824368493" r:id="rId31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390F3A" w:rsidRPr="00390F3A" w:rsidRDefault="00390F3A" w:rsidP="00390F3A">
      <w:pPr>
        <w:ind w:firstLine="709"/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Приведём к одному основанию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1440" w:dyaOrig="740">
          <v:shape id="_x0000_i1177" type="#_x0000_t75" style="width:1in;height:36.75pt" o:ole="">
            <v:imagedata r:id="rId32" o:title=""/>
          </v:shape>
          <o:OLEObject Type="Embed" ProgID="Equation.DSMT4" ShapeID="_x0000_i1177" DrawAspect="Content" ObjectID="_1824368494" r:id="rId33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390F3A" w:rsidRPr="00390F3A" w:rsidRDefault="00390F3A" w:rsidP="00390F3A">
      <w:pPr>
        <w:jc w:val="both"/>
        <w:rPr>
          <w:bCs/>
          <w:iCs/>
          <w:sz w:val="28"/>
          <w:szCs w:val="28"/>
          <w:lang w:eastAsia="en-US"/>
        </w:rPr>
      </w:pPr>
      <w:r w:rsidRPr="00390F3A">
        <w:rPr>
          <w:bCs/>
          <w:iCs/>
          <w:sz w:val="28"/>
          <w:szCs w:val="28"/>
          <w:lang w:eastAsia="en-US"/>
        </w:rPr>
        <w:t xml:space="preserve">Функция </w:t>
      </w:r>
      <w:r w:rsidR="00D55BFD" w:rsidRPr="00D55BFD">
        <w:rPr>
          <w:bCs/>
          <w:iCs/>
          <w:position w:val="-28"/>
          <w:sz w:val="28"/>
          <w:szCs w:val="28"/>
          <w:lang w:eastAsia="en-US"/>
        </w:rPr>
        <w:object w:dxaOrig="920" w:dyaOrig="740">
          <v:shape id="_x0000_i1179" type="#_x0000_t75" style="width:45.75pt;height:36.75pt" o:ole="">
            <v:imagedata r:id="rId34" o:title=""/>
          </v:shape>
          <o:OLEObject Type="Embed" ProgID="Equation.DSMT4" ShapeID="_x0000_i1179" DrawAspect="Content" ObjectID="_1824368495" r:id="rId35"/>
        </w:object>
      </w:r>
      <w:r w:rsidRPr="00390F3A">
        <w:rPr>
          <w:bCs/>
          <w:iCs/>
          <w:sz w:val="28"/>
          <w:szCs w:val="28"/>
          <w:lang w:eastAsia="en-US"/>
        </w:rPr>
        <w:t xml:space="preserve"> - убывающая, тогда </w:t>
      </w:r>
      <w:r w:rsidR="00D55BFD" w:rsidRPr="00D55BFD">
        <w:rPr>
          <w:bCs/>
          <w:iCs/>
          <w:position w:val="-6"/>
          <w:sz w:val="28"/>
          <w:szCs w:val="28"/>
          <w:lang w:eastAsia="en-US"/>
        </w:rPr>
        <w:object w:dxaOrig="800" w:dyaOrig="279">
          <v:shape id="_x0000_i1181" type="#_x0000_t75" style="width:39.75pt;height:14.25pt" o:ole="">
            <v:imagedata r:id="rId36" o:title=""/>
          </v:shape>
          <o:OLEObject Type="Embed" ProgID="Equation.DSMT4" ShapeID="_x0000_i1181" DrawAspect="Content" ObjectID="_1824368496" r:id="rId37"/>
        </w:object>
      </w:r>
      <w:r w:rsidRPr="00390F3A">
        <w:rPr>
          <w:bCs/>
          <w:iCs/>
          <w:sz w:val="28"/>
          <w:szCs w:val="28"/>
          <w:lang w:eastAsia="en-US"/>
        </w:rPr>
        <w:t xml:space="preserve">, </w:t>
      </w:r>
      <w:r w:rsidR="00D55BFD" w:rsidRPr="00D55BFD">
        <w:rPr>
          <w:bCs/>
          <w:iCs/>
          <w:position w:val="-24"/>
          <w:sz w:val="28"/>
          <w:szCs w:val="28"/>
          <w:lang w:eastAsia="en-US"/>
        </w:rPr>
        <w:object w:dxaOrig="780" w:dyaOrig="620">
          <v:shape id="_x0000_i1183" type="#_x0000_t75" style="width:39pt;height:30.75pt" o:ole="">
            <v:imagedata r:id="rId38" o:title=""/>
          </v:shape>
          <o:OLEObject Type="Embed" ProgID="Equation.DSMT4" ShapeID="_x0000_i1183" DrawAspect="Content" ObjectID="_1824368497" r:id="rId39"/>
        </w:object>
      </w:r>
      <w:r w:rsidRPr="00390F3A">
        <w:rPr>
          <w:bCs/>
          <w:iCs/>
          <w:sz w:val="28"/>
          <w:szCs w:val="28"/>
          <w:lang w:eastAsia="en-US"/>
        </w:rPr>
        <w:t>.</w:t>
      </w:r>
    </w:p>
    <w:p w:rsidR="00C45064" w:rsidRPr="001856D4" w:rsidRDefault="00524FE1" w:rsidP="00524FE1">
      <w:pPr>
        <w:ind w:left="567"/>
        <w:outlineLvl w:val="3"/>
        <w:rPr>
          <w:rFonts w:cs="Times New Roman"/>
          <w:sz w:val="28"/>
          <w:szCs w:val="28"/>
          <w:lang w:eastAsia="en-US"/>
        </w:rPr>
      </w:pPr>
      <w:r w:rsidRPr="001856D4">
        <w:rPr>
          <w:rFonts w:eastAsia="Aptos" w:cs="Times New Roman"/>
          <w:bCs/>
          <w:kern w:val="2"/>
          <w:sz w:val="28"/>
          <w:lang w:eastAsia="en-US"/>
          <w14:ligatures w14:val="standardContextual"/>
        </w:rPr>
        <w:t>Ответ:</w:t>
      </w:r>
      <w:r w:rsidRPr="001856D4">
        <w:rPr>
          <w:rFonts w:cs="Times New Roman"/>
          <w:sz w:val="28"/>
          <w:szCs w:val="28"/>
          <w:lang w:eastAsia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eastAsia="en-US"/>
          </w:rPr>
          <m:t>x∈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eastAsia="en-US"/>
              </w:rPr>
              <m:t>;+∞</m:t>
            </m:r>
          </m:e>
        </m:d>
      </m:oMath>
    </w:p>
    <w:p w:rsidR="00524FE1" w:rsidRPr="001856D4" w:rsidRDefault="00524FE1" w:rsidP="00524FE1">
      <w:pPr>
        <w:pStyle w:val="a7"/>
        <w:ind w:left="567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ритерии оценивания: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равильное использование свойств показательных функций при преобразовании неравенства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lastRenderedPageBreak/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п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оследовательность шагов и правильность каждой промежуточной операции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;</w:t>
      </w:r>
    </w:p>
    <w:p w:rsidR="00524FE1" w:rsidRPr="001856D4" w:rsidRDefault="00524FE1" w:rsidP="00D55BFD">
      <w:pPr>
        <w:pStyle w:val="a7"/>
        <w:ind w:left="993"/>
        <w:jc w:val="both"/>
        <w:outlineLvl w:val="3"/>
        <w:rPr>
          <w:rFonts w:eastAsia="Aptos"/>
          <w:bCs/>
          <w:kern w:val="2"/>
          <w:sz w:val="28"/>
          <w:lang w:eastAsia="en-US"/>
          <w14:ligatures w14:val="standardContextual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 xml:space="preserve">– </w:t>
      </w:r>
      <w:r w:rsidR="00955430">
        <w:rPr>
          <w:rFonts w:eastAsia="Aptos"/>
          <w:bCs/>
          <w:kern w:val="2"/>
          <w:sz w:val="28"/>
          <w:lang w:eastAsia="en-US"/>
          <w14:ligatures w14:val="standardContextual"/>
        </w:rPr>
        <w:t>ч</w:t>
      </w:r>
      <w:r w:rsidR="00955430" w:rsidRPr="00955430">
        <w:rPr>
          <w:rFonts w:eastAsia="Aptos"/>
          <w:bCs/>
          <w:kern w:val="2"/>
          <w:sz w:val="28"/>
          <w:lang w:eastAsia="en-US"/>
          <w14:ligatures w14:val="standardContextual"/>
        </w:rPr>
        <w:t>еткая и правильная формулировка конечного множества решений</w:t>
      </w: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.</w:t>
      </w:r>
    </w:p>
    <w:p w:rsidR="00F81800" w:rsidRPr="001856D4" w:rsidRDefault="00524FE1" w:rsidP="00955430">
      <w:pPr>
        <w:pStyle w:val="a7"/>
        <w:ind w:left="567"/>
        <w:outlineLvl w:val="3"/>
        <w:rPr>
          <w:sz w:val="28"/>
          <w:szCs w:val="28"/>
          <w:lang w:eastAsia="en-US"/>
        </w:rPr>
      </w:pPr>
      <w:r w:rsidRPr="001856D4">
        <w:rPr>
          <w:rFonts w:eastAsia="Aptos"/>
          <w:bCs/>
          <w:kern w:val="2"/>
          <w:sz w:val="28"/>
          <w:lang w:eastAsia="en-US"/>
          <w14:ligatures w14:val="standardContextual"/>
        </w:rPr>
        <w:t>Компетенции (индикаторы):</w:t>
      </w:r>
      <w:r w:rsidR="000C390E" w:rsidRPr="001856D4">
        <w:rPr>
          <w:rFonts w:eastAsia="Aptos" w:cstheme="minorBidi"/>
          <w:bCs/>
          <w:kern w:val="2"/>
          <w:sz w:val="28"/>
          <w:lang w:eastAsia="en-US"/>
          <w14:ligatures w14:val="standardContextual"/>
        </w:rPr>
        <w:t xml:space="preserve"> </w:t>
      </w:r>
      <w:r w:rsidR="00955430" w:rsidRPr="001856D4">
        <w:rPr>
          <w:rFonts w:eastAsia="Aptos"/>
          <w:kern w:val="2"/>
          <w:sz w:val="28"/>
          <w:lang w:eastAsia="en-US"/>
          <w14:ligatures w14:val="standardContextual"/>
        </w:rPr>
        <w:t>ОК 01</w:t>
      </w:r>
      <w:r w:rsidR="00955430">
        <w:rPr>
          <w:rFonts w:eastAsia="Aptos"/>
          <w:kern w:val="2"/>
          <w:sz w:val="28"/>
          <w:lang w:eastAsia="en-US"/>
          <w14:ligatures w14:val="standardContextual"/>
        </w:rPr>
        <w:t xml:space="preserve">-ОК 09, </w:t>
      </w:r>
      <w:r w:rsidR="008432D8">
        <w:rPr>
          <w:rFonts w:eastAsia="Aptos"/>
          <w:kern w:val="2"/>
          <w:sz w:val="28"/>
          <w:lang w:eastAsia="en-US"/>
          <w14:ligatures w14:val="standardContextual"/>
        </w:rPr>
        <w:t>ПК 2.3</w:t>
      </w:r>
      <w:bookmarkStart w:id="1" w:name="_GoBack"/>
      <w:bookmarkEnd w:id="1"/>
    </w:p>
    <w:sectPr w:rsidR="00F81800" w:rsidRPr="001856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700C8"/>
    <w:multiLevelType w:val="hybridMultilevel"/>
    <w:tmpl w:val="F6000C78"/>
    <w:lvl w:ilvl="0" w:tplc="4D202A16">
      <w:start w:val="2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5B22E18"/>
    <w:multiLevelType w:val="hybridMultilevel"/>
    <w:tmpl w:val="D3342C86"/>
    <w:lvl w:ilvl="0" w:tplc="C1D834B0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10221F10"/>
    <w:multiLevelType w:val="hybridMultilevel"/>
    <w:tmpl w:val="F544D094"/>
    <w:lvl w:ilvl="0" w:tplc="85128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C792046"/>
    <w:multiLevelType w:val="hybridMultilevel"/>
    <w:tmpl w:val="29867DFA"/>
    <w:lvl w:ilvl="0" w:tplc="85128E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724DDE"/>
    <w:multiLevelType w:val="hybridMultilevel"/>
    <w:tmpl w:val="1A603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3729D"/>
    <w:rsid w:val="0000368F"/>
    <w:rsid w:val="000077CA"/>
    <w:rsid w:val="00012778"/>
    <w:rsid w:val="00035836"/>
    <w:rsid w:val="000414A0"/>
    <w:rsid w:val="00060D4A"/>
    <w:rsid w:val="00090603"/>
    <w:rsid w:val="000C390E"/>
    <w:rsid w:val="001302C2"/>
    <w:rsid w:val="00137B33"/>
    <w:rsid w:val="001659F3"/>
    <w:rsid w:val="001856D4"/>
    <w:rsid w:val="001A1D49"/>
    <w:rsid w:val="001D5F0A"/>
    <w:rsid w:val="00204E29"/>
    <w:rsid w:val="0023541D"/>
    <w:rsid w:val="0025796B"/>
    <w:rsid w:val="002B1D11"/>
    <w:rsid w:val="002C74EC"/>
    <w:rsid w:val="0032741E"/>
    <w:rsid w:val="00365D47"/>
    <w:rsid w:val="00376262"/>
    <w:rsid w:val="003779B7"/>
    <w:rsid w:val="00390F3A"/>
    <w:rsid w:val="003941A4"/>
    <w:rsid w:val="003A209E"/>
    <w:rsid w:val="00415171"/>
    <w:rsid w:val="00453F00"/>
    <w:rsid w:val="0047602D"/>
    <w:rsid w:val="004802F5"/>
    <w:rsid w:val="004A421A"/>
    <w:rsid w:val="004B14BF"/>
    <w:rsid w:val="004B5417"/>
    <w:rsid w:val="004C5C23"/>
    <w:rsid w:val="00524698"/>
    <w:rsid w:val="00524FE1"/>
    <w:rsid w:val="005616D7"/>
    <w:rsid w:val="0059774F"/>
    <w:rsid w:val="005A50C5"/>
    <w:rsid w:val="006021FF"/>
    <w:rsid w:val="006032E6"/>
    <w:rsid w:val="00622233"/>
    <w:rsid w:val="00684138"/>
    <w:rsid w:val="006876E5"/>
    <w:rsid w:val="0069728E"/>
    <w:rsid w:val="00704016"/>
    <w:rsid w:val="00721EB6"/>
    <w:rsid w:val="00743FAC"/>
    <w:rsid w:val="00760F5F"/>
    <w:rsid w:val="00785324"/>
    <w:rsid w:val="007B0835"/>
    <w:rsid w:val="008147E8"/>
    <w:rsid w:val="0082590D"/>
    <w:rsid w:val="008421A2"/>
    <w:rsid w:val="008432D8"/>
    <w:rsid w:val="0085181E"/>
    <w:rsid w:val="00872E06"/>
    <w:rsid w:val="008B16D0"/>
    <w:rsid w:val="00901AC8"/>
    <w:rsid w:val="00955430"/>
    <w:rsid w:val="009D1FCE"/>
    <w:rsid w:val="009E7069"/>
    <w:rsid w:val="00A406BF"/>
    <w:rsid w:val="00AD2F4C"/>
    <w:rsid w:val="00AD718A"/>
    <w:rsid w:val="00B1276C"/>
    <w:rsid w:val="00B17D2E"/>
    <w:rsid w:val="00B3729D"/>
    <w:rsid w:val="00B706F1"/>
    <w:rsid w:val="00BA5672"/>
    <w:rsid w:val="00BB0F74"/>
    <w:rsid w:val="00BB20B9"/>
    <w:rsid w:val="00C21BC9"/>
    <w:rsid w:val="00C3002F"/>
    <w:rsid w:val="00C45064"/>
    <w:rsid w:val="00CC5586"/>
    <w:rsid w:val="00CD24D2"/>
    <w:rsid w:val="00CD7BEA"/>
    <w:rsid w:val="00D172BE"/>
    <w:rsid w:val="00D55BFD"/>
    <w:rsid w:val="00D84DD5"/>
    <w:rsid w:val="00DD40BB"/>
    <w:rsid w:val="00E12392"/>
    <w:rsid w:val="00E53857"/>
    <w:rsid w:val="00E76F90"/>
    <w:rsid w:val="00EA1296"/>
    <w:rsid w:val="00EB6605"/>
    <w:rsid w:val="00EB6FBB"/>
    <w:rsid w:val="00EC780E"/>
    <w:rsid w:val="00EF6A02"/>
    <w:rsid w:val="00F5220D"/>
    <w:rsid w:val="00F64C7C"/>
    <w:rsid w:val="00F81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593B9E0E"/>
  <w15:docId w15:val="{C3D35AC1-8F69-4F00-A4EA-D331FED47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021FF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785324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A421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78532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Title"/>
    <w:basedOn w:val="a"/>
    <w:link w:val="a4"/>
    <w:qFormat/>
    <w:rsid w:val="00785324"/>
    <w:pPr>
      <w:ind w:right="567"/>
      <w:jc w:val="center"/>
    </w:pPr>
    <w:rPr>
      <w:rFonts w:asciiTheme="minorHAnsi" w:hAnsiTheme="minorHAnsi"/>
      <w:sz w:val="36"/>
      <w:lang w:val="uk-UA" w:eastAsia="en-US"/>
    </w:rPr>
  </w:style>
  <w:style w:type="character" w:customStyle="1" w:styleId="a4">
    <w:name w:val="Заголовок Знак"/>
    <w:link w:val="a3"/>
    <w:rsid w:val="00785324"/>
    <w:rPr>
      <w:sz w:val="36"/>
      <w:szCs w:val="24"/>
      <w:lang w:val="uk-UA"/>
    </w:rPr>
  </w:style>
  <w:style w:type="character" w:styleId="a5">
    <w:name w:val="Strong"/>
    <w:basedOn w:val="a0"/>
    <w:uiPriority w:val="22"/>
    <w:qFormat/>
    <w:rsid w:val="00785324"/>
    <w:rPr>
      <w:b/>
      <w:bCs/>
    </w:rPr>
  </w:style>
  <w:style w:type="character" w:styleId="a6">
    <w:name w:val="Emphasis"/>
    <w:basedOn w:val="a0"/>
    <w:qFormat/>
    <w:rsid w:val="00785324"/>
    <w:rPr>
      <w:i/>
      <w:iCs/>
    </w:rPr>
  </w:style>
  <w:style w:type="paragraph" w:styleId="a7">
    <w:name w:val="List Paragraph"/>
    <w:basedOn w:val="a"/>
    <w:uiPriority w:val="34"/>
    <w:qFormat/>
    <w:rsid w:val="00785324"/>
    <w:pPr>
      <w:ind w:left="720"/>
      <w:contextualSpacing/>
    </w:pPr>
    <w:rPr>
      <w:rFonts w:eastAsia="Times New Roman" w:cs="Times New Roman"/>
    </w:rPr>
  </w:style>
  <w:style w:type="character" w:styleId="a8">
    <w:name w:val="Placeholder Text"/>
    <w:basedOn w:val="a0"/>
    <w:uiPriority w:val="99"/>
    <w:semiHidden/>
    <w:rsid w:val="00453F00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453F0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53F00"/>
    <w:rPr>
      <w:rFonts w:ascii="Tahoma" w:hAnsi="Tahoma" w:cs="Tahoma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4A421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table" w:customStyle="1" w:styleId="1">
    <w:name w:val="Сетка таблицы светлая1"/>
    <w:basedOn w:val="a1"/>
    <w:uiPriority w:val="40"/>
    <w:rsid w:val="004A421A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GridTableLight1">
    <w:name w:val="Grid Table Light1"/>
    <w:basedOn w:val="a1"/>
    <w:uiPriority w:val="40"/>
    <w:rsid w:val="00CC5586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b">
    <w:name w:val="Normal (Web)"/>
    <w:basedOn w:val="a"/>
    <w:uiPriority w:val="99"/>
    <w:unhideWhenUsed/>
    <w:rsid w:val="0047602D"/>
    <w:pPr>
      <w:spacing w:before="100" w:beforeAutospacing="1" w:after="100" w:afterAutospacing="1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975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084</Words>
  <Characters>6183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3</cp:revision>
  <dcterms:created xsi:type="dcterms:W3CDTF">2025-11-11T08:42:00Z</dcterms:created>
  <dcterms:modified xsi:type="dcterms:W3CDTF">2025-11-11T08:44:00Z</dcterms:modified>
</cp:coreProperties>
</file>